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67628" w:rsidRPr="00757A68" w:rsidRDefault="00E67628" w:rsidP="00757A68">
      <w:pPr>
        <w:spacing w:after="0"/>
        <w:jc w:val="right"/>
        <w:rPr>
          <w:rFonts w:eastAsia="Times New Roman" w:cs="Arial"/>
          <w:noProof/>
          <w:sz w:val="32"/>
          <w:szCs w:val="32"/>
          <w:lang w:eastAsia="ru-RU"/>
        </w:rPr>
      </w:pPr>
    </w:p>
    <w:p w:rsidR="00E67628" w:rsidRPr="00757A68" w:rsidRDefault="00E67628" w:rsidP="00757A68">
      <w:pPr>
        <w:spacing w:after="0"/>
        <w:jc w:val="right"/>
        <w:rPr>
          <w:rFonts w:eastAsia="Times New Roman" w:cs="Arial"/>
          <w:noProof/>
          <w:sz w:val="32"/>
          <w:szCs w:val="32"/>
          <w:lang w:eastAsia="ru-RU"/>
        </w:rPr>
      </w:pPr>
    </w:p>
    <w:p w:rsidR="00E76D89" w:rsidRPr="00757A68" w:rsidRDefault="00E76D89" w:rsidP="00757A68">
      <w:pPr>
        <w:spacing w:after="0"/>
        <w:jc w:val="right"/>
        <w:rPr>
          <w:rFonts w:eastAsia="Times New Roman" w:cs="Arial"/>
          <w:sz w:val="32"/>
          <w:szCs w:val="32"/>
        </w:rPr>
      </w:pPr>
    </w:p>
    <w:p w:rsidR="00F07115" w:rsidRPr="00AA187E" w:rsidRDefault="00B971B9" w:rsidP="00F07115">
      <w:pPr>
        <w:spacing w:after="0"/>
        <w:jc w:val="center"/>
        <w:rPr>
          <w:rFonts w:cs="Arial"/>
          <w:sz w:val="32"/>
          <w:szCs w:val="32"/>
          <w:lang w:val="en-US"/>
        </w:rPr>
      </w:pPr>
      <w:r w:rsidRPr="00F31835">
        <w:rPr>
          <w:noProof/>
          <w:lang w:eastAsia="ru-RU"/>
        </w:rPr>
        <w:drawing>
          <wp:inline distT="0" distB="0" distL="0" distR="0">
            <wp:extent cx="1772920" cy="2170430"/>
            <wp:effectExtent l="0" t="0" r="0" b="0"/>
            <wp:docPr id="1" name="Рисунок 51" descr="Герб Твери — Википед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 descr="Герб Твери — Википедия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2920" cy="2170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7115" w:rsidRPr="00AA187E" w:rsidRDefault="00F07115" w:rsidP="00F07115">
      <w:pPr>
        <w:spacing w:after="0"/>
        <w:jc w:val="center"/>
        <w:rPr>
          <w:rFonts w:cs="Arial"/>
          <w:sz w:val="32"/>
          <w:szCs w:val="32"/>
          <w:lang w:val="en-US"/>
        </w:rPr>
      </w:pPr>
    </w:p>
    <w:p w:rsidR="00F07115" w:rsidRPr="00AA187E" w:rsidRDefault="00F07115" w:rsidP="00F07115">
      <w:pPr>
        <w:spacing w:after="0"/>
        <w:jc w:val="center"/>
        <w:rPr>
          <w:rFonts w:cs="Arial"/>
          <w:b/>
          <w:bCs/>
          <w:sz w:val="32"/>
          <w:szCs w:val="32"/>
        </w:rPr>
      </w:pPr>
      <w:r w:rsidRPr="00AA187E">
        <w:rPr>
          <w:rFonts w:cs="Arial"/>
          <w:b/>
          <w:bCs/>
          <w:sz w:val="32"/>
          <w:szCs w:val="32"/>
        </w:rPr>
        <w:t>ОБОСНОВЫВАЮЩИЕ МАТЕРИАЛЫ</w:t>
      </w:r>
    </w:p>
    <w:p w:rsidR="00F07115" w:rsidRPr="00AA187E" w:rsidRDefault="00F07115" w:rsidP="00F07115">
      <w:pPr>
        <w:spacing w:after="0"/>
        <w:jc w:val="center"/>
        <w:rPr>
          <w:rFonts w:cs="Arial"/>
          <w:b/>
          <w:bCs/>
          <w:sz w:val="32"/>
          <w:szCs w:val="32"/>
        </w:rPr>
      </w:pPr>
      <w:r w:rsidRPr="00AA187E">
        <w:rPr>
          <w:rFonts w:cs="Arial"/>
          <w:b/>
          <w:bCs/>
          <w:sz w:val="32"/>
          <w:szCs w:val="32"/>
        </w:rPr>
        <w:t xml:space="preserve">К СХЕМЕ ТЕПЛОСНАБЖЕНИЯ ГОРОДА </w:t>
      </w:r>
      <w:r>
        <w:rPr>
          <w:rFonts w:cs="Arial"/>
          <w:b/>
          <w:bCs/>
          <w:sz w:val="32"/>
          <w:szCs w:val="32"/>
        </w:rPr>
        <w:t>ТВЕРИ</w:t>
      </w:r>
      <w:r w:rsidRPr="00AA187E">
        <w:rPr>
          <w:rFonts w:cs="Arial"/>
          <w:b/>
          <w:bCs/>
          <w:sz w:val="32"/>
          <w:szCs w:val="32"/>
        </w:rPr>
        <w:br/>
        <w:t>ДО 20</w:t>
      </w:r>
      <w:r w:rsidR="005A1CB7">
        <w:rPr>
          <w:rFonts w:cs="Arial"/>
          <w:b/>
          <w:bCs/>
          <w:sz w:val="32"/>
          <w:szCs w:val="32"/>
        </w:rPr>
        <w:t>39</w:t>
      </w:r>
      <w:r w:rsidRPr="00AA187E">
        <w:rPr>
          <w:rFonts w:cs="Arial"/>
          <w:b/>
          <w:bCs/>
          <w:sz w:val="32"/>
          <w:szCs w:val="32"/>
        </w:rPr>
        <w:t xml:space="preserve"> ГОДА</w:t>
      </w:r>
    </w:p>
    <w:p w:rsidR="005A1CB7" w:rsidRDefault="005A1CB7" w:rsidP="00651405">
      <w:pPr>
        <w:spacing w:after="0"/>
        <w:jc w:val="center"/>
        <w:rPr>
          <w:rFonts w:cs="Arial"/>
          <w:sz w:val="32"/>
          <w:szCs w:val="32"/>
        </w:rPr>
      </w:pPr>
    </w:p>
    <w:p w:rsidR="00651405" w:rsidRPr="00F6480D" w:rsidRDefault="00651405" w:rsidP="00651405">
      <w:pPr>
        <w:spacing w:after="0"/>
        <w:jc w:val="center"/>
        <w:rPr>
          <w:rFonts w:cs="Arial"/>
          <w:b/>
          <w:sz w:val="32"/>
          <w:szCs w:val="32"/>
        </w:rPr>
      </w:pPr>
      <w:r w:rsidRPr="00F6480D">
        <w:rPr>
          <w:rFonts w:cs="Arial"/>
          <w:b/>
          <w:sz w:val="32"/>
          <w:szCs w:val="32"/>
        </w:rPr>
        <w:t>КНИГА 4. СУЩЕСТВУЮЩИЕ И ПЕРСПЕКТИВНЫЕ БАЛАНСЫ ТЕПЛОВОЙ МОЩНОСТИ ИСТОЧНИКОВ ТЕПЛОВОЙ ЭНЕРГИИ И ТЕПЛОВОЙ НАГРУЗКИ ПОТРЕБИТЕЛЕЙ</w:t>
      </w:r>
    </w:p>
    <w:p w:rsidR="00E76D89" w:rsidRPr="00757A68" w:rsidRDefault="00E76D89" w:rsidP="00757A68">
      <w:pPr>
        <w:spacing w:after="0"/>
        <w:jc w:val="center"/>
        <w:rPr>
          <w:rFonts w:eastAsia="Times New Roman" w:cs="Arial"/>
          <w:noProof/>
          <w:sz w:val="32"/>
          <w:szCs w:val="32"/>
          <w:lang w:eastAsia="ru-RU"/>
        </w:rPr>
      </w:pPr>
    </w:p>
    <w:p w:rsidR="00E76D89" w:rsidRDefault="00E76D89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:rsidR="00F07115" w:rsidRDefault="00F07115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:rsidR="00757A68" w:rsidRP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:rsidR="00E76D89" w:rsidRPr="00757A68" w:rsidRDefault="00E76D89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:rsidR="00E76D89" w:rsidRPr="00757A68" w:rsidRDefault="00E76D89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:rsidR="00E76D89" w:rsidRPr="00757A68" w:rsidRDefault="00E76D89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:rsidR="00F07115" w:rsidRDefault="00F07115" w:rsidP="00F07115">
      <w:pPr>
        <w:spacing w:after="0"/>
        <w:jc w:val="center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Санкт Петербург</w:t>
      </w:r>
      <w:r w:rsidRPr="00AA187E">
        <w:rPr>
          <w:rFonts w:cs="Arial"/>
          <w:sz w:val="28"/>
          <w:szCs w:val="28"/>
        </w:rPr>
        <w:t xml:space="preserve"> 202</w:t>
      </w:r>
      <w:r w:rsidR="005A1CB7">
        <w:rPr>
          <w:rFonts w:cs="Arial"/>
          <w:sz w:val="28"/>
          <w:szCs w:val="28"/>
        </w:rPr>
        <w:t>5</w:t>
      </w:r>
    </w:p>
    <w:p w:rsidR="003A6492" w:rsidRPr="00F53D80" w:rsidRDefault="003A6492" w:rsidP="003A6492">
      <w:pPr>
        <w:spacing w:after="0"/>
        <w:jc w:val="center"/>
        <w:rPr>
          <w:rFonts w:ascii="Arial Narrow" w:hAnsi="Arial Narrow" w:cs="Arial"/>
          <w:b/>
          <w:sz w:val="28"/>
          <w:szCs w:val="28"/>
          <w:lang w:val="en-US"/>
        </w:rPr>
      </w:pPr>
      <w:r w:rsidRPr="00F53D80">
        <w:rPr>
          <w:rFonts w:ascii="Arial Narrow" w:hAnsi="Arial Narrow" w:cs="Arial"/>
          <w:b/>
          <w:sz w:val="28"/>
          <w:szCs w:val="28"/>
        </w:rPr>
        <w:lastRenderedPageBreak/>
        <w:t>СОСТАВ РАБОТ</w:t>
      </w:r>
    </w:p>
    <w:tbl>
      <w:tblPr>
        <w:tblW w:w="0" w:type="auto"/>
        <w:tblInd w:w="-1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0A0" w:firstRow="1" w:lastRow="0" w:firstColumn="1" w:lastColumn="0" w:noHBand="0" w:noVBand="0"/>
      </w:tblPr>
      <w:tblGrid>
        <w:gridCol w:w="6669"/>
        <w:gridCol w:w="2779"/>
      </w:tblGrid>
      <w:tr w:rsidR="00CD2A20" w:rsidRPr="00CD2A20" w:rsidTr="003032B9">
        <w:trPr>
          <w:trHeight w:val="20"/>
          <w:tblHeader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  <w:b/>
              </w:rPr>
              <w:t>Наименование документа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  <w:b/>
              </w:rPr>
              <w:t>Шифр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Схема теплоснабжения города Твери до 2039 г.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</w:rPr>
            </w:pPr>
            <w:r w:rsidRPr="00CD2A20">
              <w:rPr>
                <w:rFonts w:cs="Arial"/>
              </w:rPr>
              <w:t>ПСТ.ОМ.69-40.000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1. Существующее положение в сфере производства, передачи и потребления тепловой энергии для целей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01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Приложение 1. Зоны деятельности ЕТО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</w:rPr>
            </w:pPr>
            <w:r w:rsidRPr="00CD2A20">
              <w:rPr>
                <w:rFonts w:cs="Arial"/>
              </w:rPr>
              <w:t>ПСТ.ОМ.69-40.001.001</w:t>
            </w:r>
          </w:p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</w:rPr>
            </w:pPr>
            <w:r w:rsidRPr="00CD2A20">
              <w:rPr>
                <w:rFonts w:cs="Arial"/>
              </w:rPr>
              <w:t>(Графическая часть)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Приложение 2. Источники тепловой энерги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</w:rPr>
            </w:pPr>
            <w:r w:rsidRPr="00CD2A20">
              <w:rPr>
                <w:rFonts w:cs="Arial"/>
              </w:rPr>
              <w:t>ПСТ.ОМ.69-40.001.002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Приложение 3. Параметры тепловых сетей. Результаты гидравлических расчетов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01.003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Приложение 4. Данные для анализа гидравлических и температурных режимов отпуска тепла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lang w:val="en-US"/>
              </w:rPr>
            </w:pPr>
            <w:r w:rsidRPr="00CD2A20">
              <w:rPr>
                <w:rFonts w:cs="Arial"/>
              </w:rPr>
              <w:t>ПСТ.ОМ.69-40.001.00</w:t>
            </w:r>
            <w:r w:rsidRPr="00CD2A20">
              <w:rPr>
                <w:rFonts w:cs="Arial"/>
                <w:lang w:val="en-US"/>
              </w:rPr>
              <w:t>4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Приложение 5. Данные по температурам наружного воздуха. Данные для анализа фактического теплопотребл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lang w:val="en-US"/>
              </w:rPr>
            </w:pPr>
            <w:r w:rsidRPr="00CD2A20">
              <w:rPr>
                <w:rFonts w:cs="Arial"/>
              </w:rPr>
              <w:t>ПСТ.ОМ.69-40.001.00</w:t>
            </w:r>
            <w:r w:rsidRPr="00CD2A20">
              <w:rPr>
                <w:rFonts w:cs="Arial"/>
                <w:lang w:val="en-US"/>
              </w:rPr>
              <w:t>5</w:t>
            </w:r>
          </w:p>
        </w:tc>
      </w:tr>
      <w:tr w:rsidR="00CD2A20" w:rsidRPr="00CD2A20" w:rsidTr="003032B9">
        <w:trPr>
          <w:trHeight w:val="412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 xml:space="preserve">Приложение </w:t>
            </w:r>
            <w:r w:rsidRPr="00CD2A20">
              <w:rPr>
                <w:rFonts w:cs="Arial"/>
                <w:lang w:val="en-US"/>
              </w:rPr>
              <w:t>6</w:t>
            </w:r>
            <w:r w:rsidRPr="00CD2A20">
              <w:rPr>
                <w:rFonts w:cs="Arial"/>
              </w:rPr>
              <w:t>. Потребители тепловой энерги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lang w:val="en-US"/>
              </w:rPr>
            </w:pPr>
            <w:r w:rsidRPr="00CD2A20">
              <w:rPr>
                <w:rFonts w:cs="Arial"/>
              </w:rPr>
              <w:t>ПСТ.ОМ.69-40.001.00</w:t>
            </w:r>
            <w:r w:rsidRPr="00CD2A20">
              <w:rPr>
                <w:rFonts w:cs="Arial"/>
                <w:lang w:val="en-US"/>
              </w:rPr>
              <w:t>6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2. Существующее и перспективное потребление тепловой энергии на цели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02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Приложение 1. Зоны перспективной застройк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bookmarkStart w:id="0" w:name="_Hlk98926371"/>
            <w:r w:rsidRPr="00CD2A20">
              <w:rPr>
                <w:rFonts w:cs="Arial"/>
              </w:rPr>
              <w:t xml:space="preserve">ПСТ.ОМ.69-40.002.001 </w:t>
            </w:r>
            <w:bookmarkEnd w:id="0"/>
            <w:r w:rsidRPr="00CD2A20">
              <w:rPr>
                <w:rFonts w:cs="Arial"/>
              </w:rPr>
              <w:t>(Графическая часть)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3. Электронная модель системы теплоснабжения г. Твер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03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Приложение 1. Результаты гидравлических расчетов тепловых сетей по состоянию на базовый период актуализации схемы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</w:rPr>
            </w:pPr>
            <w:r w:rsidRPr="00CD2A20">
              <w:rPr>
                <w:rFonts w:cs="Arial"/>
              </w:rPr>
              <w:t>ПСТ.ОМ.69-40.003.001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Приложение 2. Схемы тепловых сетей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</w:rPr>
            </w:pPr>
            <w:r w:rsidRPr="00CD2A20">
              <w:rPr>
                <w:rFonts w:cs="Arial"/>
              </w:rPr>
              <w:t>ПСТ.ОМ.69-40.003.002</w:t>
            </w:r>
          </w:p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</w:rPr>
            </w:pPr>
            <w:r w:rsidRPr="00CD2A20">
              <w:rPr>
                <w:rFonts w:cs="Arial"/>
              </w:rPr>
              <w:t>(Графическая часть)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4. Существующие и перспективные балансы тепловой мощности источников тепловой энергии и тепловой нагрузки потребителей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04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Приложение 1. Результаты гидравлического расчета передачи теплоносителя до потребителей, присоединенных к тепловой сети от каждого источника тепловой энерги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</w:rPr>
            </w:pPr>
            <w:r w:rsidRPr="00CD2A20">
              <w:rPr>
                <w:rFonts w:cs="Arial"/>
              </w:rPr>
              <w:t>ПСТ.ОМ.69-40.004.001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369AB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5. Мастер-план развития систем теплоснабжения г. Твери до 20</w:t>
            </w:r>
            <w:r w:rsidR="00C369AB">
              <w:rPr>
                <w:rFonts w:cs="Arial"/>
              </w:rPr>
              <w:t>39</w:t>
            </w:r>
            <w:r w:rsidRPr="00CD2A20">
              <w:rPr>
                <w:rFonts w:cs="Arial"/>
              </w:rPr>
              <w:t xml:space="preserve"> г.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05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6.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, в том числе в аварийных режимах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06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7. Предложения по строительству, реконструкции, техническому перевооружению и (или) модернизации источников тепловой энерги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07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lastRenderedPageBreak/>
              <w:t>Книга 8. Предложения по строительству, реконструкции и (или) модернизации тепловых сетей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08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9. Предложения по переводу открытых систем теплоснабжения (горячего водоснабжения), отдельных участков таких система на закрытые системы горячего вод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09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10. Перспективные топливные балансы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10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11. Оценка надежности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11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12. Обоснование инвестиций в строительство, реконструкцию, техническое перевооружение и (или) модернизацию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12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13. Индикаторы развития систем теплоснабжения г. Твер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13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14. Ценовые (тарифные) последств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14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15. Реестр единых теплоснабжающих организаций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15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16. Реестр мероприятий схемы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16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17. Замечания и предложения к проекту схемы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17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18. Сводный том изменений, выполненных в доработанной и (или) актуализированной схеме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18.000</w:t>
            </w:r>
          </w:p>
        </w:tc>
      </w:tr>
    </w:tbl>
    <w:p w:rsidR="003A6492" w:rsidRDefault="003A6492" w:rsidP="003A6492">
      <w:pPr>
        <w:rPr>
          <w:rFonts w:cs="Arial"/>
          <w:u w:val="single"/>
        </w:rPr>
      </w:pPr>
    </w:p>
    <w:p w:rsidR="00F02539" w:rsidRDefault="009B7E72" w:rsidP="009B7E72">
      <w:pPr>
        <w:jc w:val="center"/>
        <w:rPr>
          <w:rFonts w:ascii="Arial Narrow" w:hAnsi="Arial Narrow" w:cs="Arial"/>
          <w:b/>
          <w:sz w:val="28"/>
        </w:rPr>
      </w:pPr>
      <w:r>
        <w:rPr>
          <w:rFonts w:ascii="Arial Narrow" w:hAnsi="Arial Narrow" w:cs="Arial"/>
          <w:b/>
          <w:sz w:val="28"/>
        </w:rPr>
        <w:br w:type="page"/>
      </w:r>
      <w:r w:rsidR="00F02539" w:rsidRPr="004D7B35">
        <w:rPr>
          <w:rFonts w:ascii="Arial Narrow" w:hAnsi="Arial Narrow" w:cs="Arial"/>
          <w:b/>
          <w:sz w:val="28"/>
        </w:rPr>
        <w:lastRenderedPageBreak/>
        <w:t>СОДЕРЖАНИЕ</w:t>
      </w:r>
    </w:p>
    <w:bookmarkStart w:id="1" w:name="_Toc370241848"/>
    <w:bookmarkStart w:id="2" w:name="_Toc370241915"/>
    <w:bookmarkStart w:id="3" w:name="_Toc370306116"/>
    <w:bookmarkStart w:id="4" w:name="_Toc370386651"/>
    <w:bookmarkStart w:id="5" w:name="_Toc373339003"/>
    <w:bookmarkStart w:id="6" w:name="_Toc373408340"/>
    <w:bookmarkStart w:id="7" w:name="_Toc373412396"/>
    <w:bookmarkStart w:id="8" w:name="_Toc373421492"/>
    <w:bookmarkStart w:id="9" w:name="_Toc375153678"/>
    <w:bookmarkStart w:id="10" w:name="_Toc391556949"/>
    <w:bookmarkStart w:id="11" w:name="_Toc391557016"/>
    <w:bookmarkStart w:id="12" w:name="_Toc393288569"/>
    <w:bookmarkStart w:id="13" w:name="_Toc417400336"/>
    <w:bookmarkStart w:id="14" w:name="_Toc425161374"/>
    <w:bookmarkStart w:id="15" w:name="_Toc425161436"/>
    <w:p w:rsidR="00F6018E" w:rsidRDefault="0063579A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r>
        <w:rPr>
          <w:caps w:val="0"/>
          <w:sz w:val="16"/>
        </w:rPr>
        <w:fldChar w:fldCharType="begin"/>
      </w:r>
      <w:r>
        <w:rPr>
          <w:caps w:val="0"/>
          <w:sz w:val="16"/>
        </w:rPr>
        <w:instrText xml:space="preserve"> TOC \h \z \t "Заголовок 1;1;Заголовок 2;2" </w:instrText>
      </w:r>
      <w:r>
        <w:rPr>
          <w:caps w:val="0"/>
          <w:sz w:val="16"/>
        </w:rPr>
        <w:fldChar w:fldCharType="separate"/>
      </w:r>
      <w:hyperlink w:anchor="_Toc212724164" w:history="1">
        <w:r w:rsidR="00F6018E" w:rsidRPr="00D30271">
          <w:rPr>
            <w:rStyle w:val="ae"/>
            <w:noProof/>
          </w:rPr>
          <w:t>ПЕРЕЧЕНЬ ТАБЛИЦ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64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5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812628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2724165" w:history="1">
        <w:r w:rsidR="00F6018E" w:rsidRPr="00D30271">
          <w:rPr>
            <w:rStyle w:val="ae"/>
            <w:noProof/>
          </w:rPr>
          <w:t>ПЕРЕЧЕНЬ РИСУНКОВ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65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812628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2724166" w:history="1">
        <w:r w:rsidR="00F6018E" w:rsidRPr="00D30271">
          <w:rPr>
            <w:rStyle w:val="ae"/>
            <w:noProof/>
          </w:rPr>
          <w:t>1 БАЛАНСЫ СУЩЕСТВУЮЩЕЙ НА БАЗОВЫЙ ПЕРИОД РАЗРАБОТКИ СХЕМЫ ТЕПЛОСНАБЖЕНИЯ ТЕПЛОВОЙ МОЩНОСТИ И ПЕРСПЕКТИВНОЙ ТЕПЛОВОЙ НАГРУЗКИ В КАЖДОЙ ИЗ ЗОН ДЕЙСТВИЯ ИСТОЧНИКОВ ТЕПЛОВОЙ ЭНЕРГИИ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66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812628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67" w:history="1">
        <w:r w:rsidR="00F6018E" w:rsidRPr="00D30271">
          <w:rPr>
            <w:rStyle w:val="ae"/>
            <w:noProof/>
          </w:rPr>
          <w:t xml:space="preserve">1.1 Баланс тепловой мощности и тепловой нагрузки в зонах действия </w:t>
        </w:r>
        <w:r w:rsidR="00F6018E" w:rsidRPr="00D30271">
          <w:rPr>
            <w:rStyle w:val="ae"/>
            <w:noProof/>
            <w:lang w:val="en-US"/>
          </w:rPr>
          <w:t>ETO</w:t>
        </w:r>
        <w:r w:rsidR="00F6018E" w:rsidRPr="00D30271">
          <w:rPr>
            <w:rStyle w:val="ae"/>
            <w:noProof/>
          </w:rPr>
          <w:t xml:space="preserve"> ООО «Тверская генерация»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67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812628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68" w:history="1">
        <w:r w:rsidR="00F6018E" w:rsidRPr="00D30271">
          <w:rPr>
            <w:rStyle w:val="ae"/>
            <w:noProof/>
          </w:rPr>
          <w:t>1.2 Баланс тепловой мощности и тепловой нагрузки в зонах деятельности ЕТО ООО «ДСК-Ресурс»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68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>
          <w:rPr>
            <w:noProof/>
            <w:webHidden/>
          </w:rPr>
          <w:t>24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812628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69" w:history="1">
        <w:r w:rsidR="00F6018E" w:rsidRPr="00D30271">
          <w:rPr>
            <w:rStyle w:val="ae"/>
            <w:noProof/>
          </w:rPr>
          <w:t>1.3 Баланс тепловой мощности и тепловой нагрузки в зонах деятельности ЕТО ООО «ЭнергоРесурс»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69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812628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70" w:history="1">
        <w:r w:rsidR="00F6018E" w:rsidRPr="00D30271">
          <w:rPr>
            <w:rStyle w:val="ae"/>
            <w:noProof/>
          </w:rPr>
          <w:t>1.4 Баланс тепловой мощности и тепловой нагрузки в зонах деятельности ЕТО ОАО «ТВЗ»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70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>
          <w:rPr>
            <w:noProof/>
            <w:webHidden/>
          </w:rPr>
          <w:t>30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812628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71" w:history="1">
        <w:r w:rsidR="00F6018E" w:rsidRPr="00D30271">
          <w:rPr>
            <w:rStyle w:val="ae"/>
            <w:noProof/>
          </w:rPr>
          <w:t>1.5 Баланс тепловой мощности и тепловой нагрузки в зонах деятельности ЕТО ОАО «Центросвармаш»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71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>
          <w:rPr>
            <w:noProof/>
            <w:webHidden/>
          </w:rPr>
          <w:t>31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812628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72" w:history="1">
        <w:r w:rsidR="00F6018E" w:rsidRPr="00D30271">
          <w:rPr>
            <w:rStyle w:val="ae"/>
            <w:noProof/>
          </w:rPr>
          <w:t>1.6 Баланс тепловой мощности и тепловой нагрузки в зонах деятельности ЕТО ВЧД-14 ДТВС ОАО "РЖД"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72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812628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73" w:history="1">
        <w:r w:rsidR="00F6018E" w:rsidRPr="00D30271">
          <w:rPr>
            <w:rStyle w:val="ae"/>
            <w:noProof/>
          </w:rPr>
          <w:t>1.7 Баланс тепловой мощности и тепловой нагрузки в зонах деятельности ЕТО ООО УК "Лазурь"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73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812628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74" w:history="1">
        <w:r w:rsidR="00F6018E" w:rsidRPr="00D30271">
          <w:rPr>
            <w:rStyle w:val="ae"/>
            <w:noProof/>
          </w:rPr>
          <w:t>1.8 Баланс тепловой мощности и тепловой нагрузки в зонах деятельности ЕТО ООО «КОМО»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74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812628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75" w:history="1">
        <w:r w:rsidR="00F6018E" w:rsidRPr="00D30271">
          <w:rPr>
            <w:rStyle w:val="ae"/>
            <w:noProof/>
          </w:rPr>
          <w:t>1.9 Баланс тепловой мощности и тепловой нагрузки в зонах деятельности ЕТО ОАО «Волжский пекарь»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75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>
          <w:rPr>
            <w:noProof/>
            <w:webHidden/>
          </w:rPr>
          <w:t>34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812628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76" w:history="1">
        <w:r w:rsidR="00F6018E" w:rsidRPr="00D30271">
          <w:rPr>
            <w:rStyle w:val="ae"/>
            <w:noProof/>
          </w:rPr>
          <w:t>1.10 Баланс тепловой мощности и тепловой нагрузки в зонах деятельности ЕТО ООО «Крикс»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76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>
          <w:rPr>
            <w:noProof/>
            <w:webHidden/>
          </w:rPr>
          <w:t>35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812628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77" w:history="1">
        <w:r w:rsidR="00F6018E" w:rsidRPr="00D30271">
          <w:rPr>
            <w:rStyle w:val="ae"/>
            <w:noProof/>
          </w:rPr>
          <w:t>1.11 Баланс тепловой мощности и тепловой нагрузки в зонах деятельности ЕТО ООО «Лазурная»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77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>
          <w:rPr>
            <w:noProof/>
            <w:webHidden/>
          </w:rPr>
          <w:t>35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812628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78" w:history="1">
        <w:r w:rsidR="00F6018E" w:rsidRPr="00D30271">
          <w:rPr>
            <w:rStyle w:val="ae"/>
            <w:noProof/>
          </w:rPr>
          <w:t>1.12 Баланс тепловой мощности и тепловой нагрузки в зонах деятельности ЕТО ФГБУ «ЦЖКУ» Минобороны России (по ВКС)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78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>
          <w:rPr>
            <w:noProof/>
            <w:webHidden/>
          </w:rPr>
          <w:t>36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812628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79" w:history="1">
        <w:r w:rsidR="00F6018E" w:rsidRPr="00D30271">
          <w:rPr>
            <w:rStyle w:val="ae"/>
            <w:noProof/>
          </w:rPr>
          <w:t>1.13 Баланс тепловой мощности и тепловой нагрузки в зонах деятельности ЕТО ООО «Теплосеть»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79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>
          <w:rPr>
            <w:noProof/>
            <w:webHidden/>
          </w:rPr>
          <w:t>37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812628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80" w:history="1">
        <w:r w:rsidR="00F6018E" w:rsidRPr="00D30271">
          <w:rPr>
            <w:rStyle w:val="ae"/>
            <w:noProof/>
          </w:rPr>
          <w:t>1.14 Баланс тепловой мощности и тепловой нагрузки в зонах деятельности ЕТО ООО «ТТК»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80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>
          <w:rPr>
            <w:noProof/>
            <w:webHidden/>
          </w:rPr>
          <w:t>38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812628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81" w:history="1">
        <w:r w:rsidR="00F6018E" w:rsidRPr="00D30271">
          <w:rPr>
            <w:rStyle w:val="ae"/>
            <w:noProof/>
          </w:rPr>
          <w:t>1.1</w:t>
        </w:r>
        <w:r w:rsidR="00F6018E">
          <w:rPr>
            <w:rStyle w:val="ae"/>
            <w:noProof/>
          </w:rPr>
          <w:t>5</w:t>
        </w:r>
        <w:r w:rsidR="00F6018E" w:rsidRPr="00D30271">
          <w:rPr>
            <w:rStyle w:val="ae"/>
            <w:noProof/>
          </w:rPr>
          <w:t xml:space="preserve"> Баланс тепловой мощности и тепловой нагрузки в зонах деятельности ЕТО ООО «Тепло»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81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>
          <w:rPr>
            <w:noProof/>
            <w:webHidden/>
          </w:rPr>
          <w:t>40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812628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2724182" w:history="1">
        <w:r w:rsidR="00F6018E" w:rsidRPr="00D30271">
          <w:rPr>
            <w:rStyle w:val="ae"/>
            <w:noProof/>
          </w:rPr>
          <w:t>2 ГИДРАВЛИЧЕСКИЙ РАСЧЕТ ПЕРЕДАЧИ ТЕПЛОНОСИТЕЛЯ ДЛЯ КАЖДОГО МАГИСТРАЛЬНОГО ВЫВОДА С ЦЕЛЬЮ ОПРЕДЕЛЕНИЯ ВОЗМОЖНОСТИ (НЕВОЗМОЖНОСТИ) ОБЕСПЕЧЕНИЯ ТЕПЛОВОЙ ЭНЕРГИЕЙ СУЩЕСТВУЮЩИХ И ПЕРСПЕКТИВНЫХ ПОТРЕБИТЕЛЕЙ, ПРИСОЕДИНЕННЫХ К ТЕПЛОВОЙ СЕТИ ОТ КАЖДОГО ИСТОЧНИКА ТЕПЛОВОЙ ЭНЕРГИИ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82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>
          <w:rPr>
            <w:noProof/>
            <w:webHidden/>
          </w:rPr>
          <w:t>41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812628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2724183" w:history="1">
        <w:r w:rsidR="00F6018E" w:rsidRPr="00D30271">
          <w:rPr>
            <w:rStyle w:val="ae"/>
            <w:noProof/>
          </w:rPr>
          <w:t>3 ВЫВОДЫ О РЕЗЕРВАХ (ДЕФИЦИТАХ) СУЩЕСТВУЮЩЕЙ СИСТЕМЫ ТЕПЛОСНАБЖЕНИЯ ПРИ ОБЕСПЕЧЕНИИ ПЕРСПЕКТИВНОЙ ТЕПЛОВОЙ НАГРУЗКИ ПОТРЕБИТЕЛЕЙ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83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>
          <w:rPr>
            <w:noProof/>
            <w:webHidden/>
          </w:rPr>
          <w:t>42</w:t>
        </w:r>
        <w:r w:rsidR="00F6018E">
          <w:rPr>
            <w:noProof/>
            <w:webHidden/>
          </w:rPr>
          <w:fldChar w:fldCharType="end"/>
        </w:r>
      </w:hyperlink>
    </w:p>
    <w:p w:rsidR="00BB0B48" w:rsidRPr="0063579A" w:rsidRDefault="0063579A" w:rsidP="004D7B35">
      <w:pPr>
        <w:spacing w:after="120"/>
        <w:jc w:val="both"/>
        <w:rPr>
          <w:rFonts w:cs="Arial"/>
          <w:caps/>
          <w:szCs w:val="24"/>
        </w:rPr>
      </w:pPr>
      <w:r>
        <w:rPr>
          <w:rFonts w:ascii="Arial Narrow" w:hAnsi="Arial Narrow"/>
          <w:caps/>
          <w:sz w:val="16"/>
        </w:rPr>
        <w:fldChar w:fldCharType="end"/>
      </w:r>
    </w:p>
    <w:p w:rsidR="0063579A" w:rsidRDefault="0063579A" w:rsidP="00E67576">
      <w:pPr>
        <w:pStyle w:val="1"/>
        <w:numPr>
          <w:ilvl w:val="0"/>
          <w:numId w:val="0"/>
        </w:numPr>
        <w:jc w:val="center"/>
      </w:pPr>
      <w:bookmarkStart w:id="16" w:name="_Toc212724164"/>
      <w:r>
        <w:t>ПЕРЕЧЕНЬ ТАБЛИЦ</w:t>
      </w:r>
      <w:bookmarkEnd w:id="16"/>
    </w:p>
    <w:p w:rsidR="00812628" w:rsidRDefault="00290910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r>
        <w:rPr>
          <w:rFonts w:cs="Arial"/>
          <w:caps/>
          <w:szCs w:val="24"/>
        </w:rPr>
        <w:fldChar w:fldCharType="begin"/>
      </w:r>
      <w:r>
        <w:rPr>
          <w:rFonts w:cs="Arial"/>
          <w:caps/>
          <w:szCs w:val="24"/>
        </w:rPr>
        <w:instrText xml:space="preserve"> TOC \h \z \c "Таблица" </w:instrText>
      </w:r>
      <w:r>
        <w:rPr>
          <w:rFonts w:cs="Arial"/>
          <w:caps/>
          <w:szCs w:val="24"/>
        </w:rPr>
        <w:fldChar w:fldCharType="separate"/>
      </w:r>
      <w:hyperlink w:anchor="_Toc214653475" w:history="1">
        <w:r w:rsidR="00812628" w:rsidRPr="00A43E38">
          <w:rPr>
            <w:rStyle w:val="ae"/>
            <w:noProof/>
          </w:rPr>
          <w:t>Таблица 1.1 – Перспективные балансы тепловой мощности и тепловой нагрузки для ТЭЦ-1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475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9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76" w:history="1">
        <w:r w:rsidRPr="00A43E38">
          <w:rPr>
            <w:rStyle w:val="ae"/>
            <w:noProof/>
          </w:rPr>
          <w:t>Таблица 1.2 – Перспективные балансы тепловой мощности и тепловой нагрузки для ТЭЦ-3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4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77" w:history="1">
        <w:r w:rsidRPr="00A43E38">
          <w:rPr>
            <w:rStyle w:val="ae"/>
            <w:noProof/>
          </w:rPr>
          <w:t>Таблица 1.3 – Перспективные балансы тепловой мощности и тепловой нагрузки для ТЭЦ-4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4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78" w:history="1">
        <w:r w:rsidRPr="00A43E38">
          <w:rPr>
            <w:rStyle w:val="ae"/>
            <w:noProof/>
          </w:rPr>
          <w:t>Таблица 1.4 – Перспективные балансы тепловой мощности и тепловой нагрузки для котельной ВК-1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4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79" w:history="1">
        <w:r w:rsidRPr="00A43E38">
          <w:rPr>
            <w:rStyle w:val="ae"/>
            <w:noProof/>
          </w:rPr>
          <w:t>Таблица 1.5 – Перспективные балансы тепловой мощности и тепловой нагрузки для котельной ВК-2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4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80" w:history="1">
        <w:r w:rsidRPr="00A43E38">
          <w:rPr>
            <w:rStyle w:val="ae"/>
            <w:noProof/>
          </w:rPr>
          <w:t>Таблица 1.6 – Перспективные балансы тепловой мощности и тепловой нагрузки для котельной «Южная»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4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81" w:history="1">
        <w:r w:rsidRPr="00A43E38">
          <w:rPr>
            <w:rStyle w:val="ae"/>
            <w:noProof/>
          </w:rPr>
          <w:t>Таблица 1.7 – Перспективные балансы тепловой мощности и тепловой нагрузки для котельной «Котельный цех»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4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82" w:history="1">
        <w:r w:rsidRPr="00A43E38">
          <w:rPr>
            <w:rStyle w:val="ae"/>
            <w:noProof/>
          </w:rPr>
          <w:t>Таблица 1.8 – Перспективные балансы тепловой мощности и тепловой нагрузки для котельной «ДРСУ-2»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4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83" w:history="1">
        <w:r w:rsidRPr="00A43E38">
          <w:rPr>
            <w:rStyle w:val="ae"/>
            <w:noProof/>
          </w:rPr>
          <w:t>Таблица 1.9 – Перспективные балансы тепловой мощности и тепловой нагрузки для котельной «Керамический завод»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4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84" w:history="1">
        <w:r w:rsidRPr="00A43E38">
          <w:rPr>
            <w:rStyle w:val="ae"/>
            <w:noProof/>
          </w:rPr>
          <w:t>Таблица 1.10 – Перспективные балансы тепловой мощности и тепловой нагрузки для котельной пос. Химинститут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4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85" w:history="1">
        <w:r w:rsidRPr="00A43E38">
          <w:rPr>
            <w:rStyle w:val="ae"/>
            <w:noProof/>
          </w:rPr>
          <w:t>Таблица 1.11 – Перспективные балансы тепловой мощности и тепловой нагрузки для котельной «Б. Перемерки»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4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86" w:history="1">
        <w:r w:rsidRPr="00A43E38">
          <w:rPr>
            <w:rStyle w:val="ae"/>
            <w:noProof/>
          </w:rPr>
          <w:t>Таблица 1.12 – Перспективные балансы тепловой мощности и тепловой нагрузки для котельной «Сахарово»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4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87" w:history="1">
        <w:r w:rsidRPr="00A43E38">
          <w:rPr>
            <w:rStyle w:val="ae"/>
            <w:noProof/>
          </w:rPr>
          <w:t>Таблица 1.13 – Перспективные балансы тепловой мощности и тепловой нагрузки для котельной «Мамулино»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4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88" w:history="1">
        <w:r w:rsidRPr="00A43E38">
          <w:rPr>
            <w:rStyle w:val="ae"/>
            <w:noProof/>
          </w:rPr>
          <w:t>Таблица 1.14 – Перспективные балансы тепловой мощности и тепловой нагрузки для котельной «Брусилово»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4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89" w:history="1">
        <w:r w:rsidRPr="00A43E38">
          <w:rPr>
            <w:rStyle w:val="ae"/>
            <w:noProof/>
          </w:rPr>
          <w:t>Таблица 1.15 – Перспективные балансы тепловой мощности и тепловой нагрузки для котельной «ОКБ»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4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90" w:history="1">
        <w:r w:rsidRPr="00A43E38">
          <w:rPr>
            <w:rStyle w:val="ae"/>
            <w:noProof/>
          </w:rPr>
          <w:t>Таблица 1.16 – Перспективные балансы тепловой мощности и тепловой нагрузки для котельной «ПАТП-1»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4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91" w:history="1">
        <w:r w:rsidRPr="00A43E38">
          <w:rPr>
            <w:rStyle w:val="ae"/>
            <w:noProof/>
          </w:rPr>
          <w:t>Таблица 1.17 – Перспективные балансы тепловой мощности и тепловой нагрузки для котельной «Поликлиника № 2»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4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92" w:history="1">
        <w:r w:rsidRPr="00A43E38">
          <w:rPr>
            <w:rStyle w:val="ae"/>
            <w:noProof/>
          </w:rPr>
          <w:t>Таблица 1.18 – Перспективные балансы тепловой мощности и тепловой нагрузки для котельной «Сахаровское шоссе»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4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93" w:history="1">
        <w:r w:rsidRPr="00A43E38">
          <w:rPr>
            <w:rStyle w:val="ae"/>
            <w:noProof/>
          </w:rPr>
          <w:t>Таблица 1.19 – Перспективные балансы тепловой мощности и тепловой нагрузки для котельной «ХБК»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4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94" w:history="1">
        <w:r w:rsidRPr="00A43E38">
          <w:rPr>
            <w:rStyle w:val="ae"/>
            <w:noProof/>
          </w:rPr>
          <w:t>Таблица 1.20 – Перспективные балансы тепловой мощности и тепловой нагрузки для котельной ул. Шишкова, 97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4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95" w:history="1">
        <w:r w:rsidRPr="00A43E38">
          <w:rPr>
            <w:rStyle w:val="ae"/>
            <w:noProof/>
          </w:rPr>
          <w:t>Таблица 1.21 – Перспективные балансы тепловой мощности и тепловой нагрузки для котельной «Школа № 2»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4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96" w:history="1">
        <w:r w:rsidRPr="00A43E38">
          <w:rPr>
            <w:rStyle w:val="ae"/>
            <w:noProof/>
          </w:rPr>
          <w:t>Таблица 1.22 – Перспективные балансы тепловой мощности и тепловой нагрузки для котельной «Школа № 24»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4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97" w:history="1">
        <w:r w:rsidRPr="00A43E38">
          <w:rPr>
            <w:rStyle w:val="ae"/>
            <w:noProof/>
          </w:rPr>
          <w:t>Таблица 1.23 – Перспективные балансы тепловой мощности и тепловой нагрузки для котельной «Школа № 3»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4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98" w:history="1">
        <w:r w:rsidRPr="00A43E38">
          <w:rPr>
            <w:rStyle w:val="ae"/>
            <w:noProof/>
          </w:rPr>
          <w:t>Таблица 1.24 – Перспективные балансы тепловой мощности и тепловой нагрузки для котельной ул. Склизкова 86 корп 1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4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99" w:history="1">
        <w:r w:rsidRPr="00A43E38">
          <w:rPr>
            <w:rStyle w:val="ae"/>
            <w:noProof/>
          </w:rPr>
          <w:t>Таблица 1.25 – Перспективные балансы тепловой мощности и тепловой нагрузки для котельной ул. Склизкова 108, корп 1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4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00" w:history="1">
        <w:r w:rsidRPr="00A43E38">
          <w:rPr>
            <w:rStyle w:val="ae"/>
            <w:noProof/>
          </w:rPr>
          <w:t>Таблица 1.26 – Перспективные балансы тепловой мощности и тепловой нагрузки для котельной ул. Фрунзе 2, корп 1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5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01" w:history="1">
        <w:r w:rsidRPr="00A43E38">
          <w:rPr>
            <w:rStyle w:val="ae"/>
            <w:noProof/>
          </w:rPr>
          <w:t>Таблица 1.27 – Перспективные балансы тепловой мощности и тепловой нагрузки для котельной ул. Планерная 6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5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02" w:history="1">
        <w:r w:rsidRPr="00A43E38">
          <w:rPr>
            <w:rStyle w:val="ae"/>
            <w:noProof/>
          </w:rPr>
          <w:t>Таблица 1.28 – Перспективные балансы тепловой мощности и тепловой нагрузки для котельной ул. Новочеркасская 57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5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03" w:history="1">
        <w:r w:rsidRPr="00A43E38">
          <w:rPr>
            <w:rStyle w:val="ae"/>
            <w:noProof/>
          </w:rPr>
          <w:t>Таблица 1.29 – Перспективные балансы тепловой мощности и тепловой нагрузки для котельной Сахаровское шоссе, 9, Гкал/ч (введена в эксплуатацию в 2020 году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5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04" w:history="1">
        <w:r w:rsidRPr="00A43E38">
          <w:rPr>
            <w:rStyle w:val="ae"/>
            <w:noProof/>
          </w:rPr>
          <w:t>Таблица 1.30 – Перспективные балансы тепловой мощности и тепловой нагрузки для котельной ул. Левитана, 95А, Гкал/ч (введена в эксплуатацию в 2021 году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5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05" w:history="1">
        <w:r w:rsidRPr="00A43E38">
          <w:rPr>
            <w:rStyle w:val="ae"/>
            <w:noProof/>
          </w:rPr>
          <w:t>Таблица 1.31 – Перспективные балансы тепловой мощности и тепловой нагрузки для котельной «Мамулино-2»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5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06" w:history="1">
        <w:r w:rsidRPr="00A43E38">
          <w:rPr>
            <w:rStyle w:val="ae"/>
            <w:noProof/>
          </w:rPr>
          <w:t>Таблица 1.32 – Перспективные балансы тепловой мощности и тепловой нагрузки для котельной «Мамулино-3»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5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07" w:history="1">
        <w:r w:rsidRPr="00A43E38">
          <w:rPr>
            <w:rStyle w:val="ae"/>
            <w:noProof/>
          </w:rPr>
          <w:t xml:space="preserve">Таблица 1.33 – Перспективные балансы тепловой мощности и тепловой нагрузки для котельной </w:t>
        </w:r>
        <w:r w:rsidRPr="00A43E38">
          <w:rPr>
            <w:rStyle w:val="ae"/>
            <w:rFonts w:cs="Arial"/>
            <w:bCs/>
            <w:noProof/>
          </w:rPr>
          <w:t>ОАО «ТВЗ»</w:t>
        </w:r>
        <w:r w:rsidRPr="00A43E38">
          <w:rPr>
            <w:rStyle w:val="ae"/>
            <w:noProof/>
          </w:rPr>
          <w:t>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5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08" w:history="1">
        <w:r w:rsidRPr="00A43E38">
          <w:rPr>
            <w:rStyle w:val="ae"/>
            <w:noProof/>
          </w:rPr>
          <w:t>Таблица 1.34 – Перспективные балансы тепловой мощности и тепловой нагрузки для котельной ОАО «Центросвармаш»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5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09" w:history="1">
        <w:r w:rsidRPr="00A43E38">
          <w:rPr>
            <w:rStyle w:val="ae"/>
            <w:noProof/>
          </w:rPr>
          <w:t xml:space="preserve">Таблица 1.35 – Перспективные балансы тепловой мощности и тепловой нагрузки для котельной </w:t>
        </w:r>
        <w:r w:rsidRPr="00A43E38">
          <w:rPr>
            <w:rStyle w:val="ae"/>
            <w:rFonts w:cs="Arial"/>
            <w:bCs/>
            <w:noProof/>
          </w:rPr>
          <w:t>ЕТО ВЧД-14 ДТВС ОАО "РЖД"</w:t>
        </w:r>
        <w:r w:rsidRPr="00A43E38">
          <w:rPr>
            <w:rStyle w:val="ae"/>
            <w:noProof/>
          </w:rPr>
          <w:t>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5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10" w:history="1">
        <w:r w:rsidRPr="00A43E38">
          <w:rPr>
            <w:rStyle w:val="ae"/>
            <w:noProof/>
          </w:rPr>
          <w:t xml:space="preserve">Таблица 1.36 – Перспективные балансы тепловой мощности и тепловой нагрузки для котельной </w:t>
        </w:r>
        <w:r w:rsidRPr="00A43E38">
          <w:rPr>
            <w:rStyle w:val="ae"/>
            <w:rFonts w:cs="Arial"/>
            <w:bCs/>
            <w:noProof/>
          </w:rPr>
          <w:t>ул. Красина, 46/38</w:t>
        </w:r>
        <w:r w:rsidRPr="00A43E38">
          <w:rPr>
            <w:rStyle w:val="ae"/>
            <w:noProof/>
          </w:rPr>
          <w:t>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5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11" w:history="1">
        <w:r w:rsidRPr="00A43E38">
          <w:rPr>
            <w:rStyle w:val="ae"/>
            <w:noProof/>
          </w:rPr>
          <w:t>Таблица 1.38 – Перспективные балансы тепловой мощности и тепловой нагрузки для котельной ООО «КОМО»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5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12" w:history="1">
        <w:r w:rsidRPr="00A43E38">
          <w:rPr>
            <w:rStyle w:val="ae"/>
            <w:noProof/>
          </w:rPr>
          <w:t>Таблица 1.39 – Перспективные балансы тепловой мощности и тепловой нагрузки для котельной ОАО «Волжский пекарь»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5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13" w:history="1">
        <w:r w:rsidRPr="00A43E38">
          <w:rPr>
            <w:rStyle w:val="ae"/>
            <w:noProof/>
          </w:rPr>
          <w:t>Таблица 1.40 – Перспективные балансы тепловой мощности и тепловой нагрузки для котельной ООО «Крикс»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5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14" w:history="1">
        <w:r w:rsidRPr="00A43E38">
          <w:rPr>
            <w:rStyle w:val="ae"/>
            <w:noProof/>
          </w:rPr>
          <w:t>Таблица 1.41 – Перспективные балансы тепловой мощности и тепловой нагрузки для котельной ООО «Лазурная»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5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15" w:history="1">
        <w:r w:rsidRPr="00A43E38">
          <w:rPr>
            <w:rStyle w:val="ae"/>
            <w:noProof/>
          </w:rPr>
          <w:t>Таблица 1.42 – Перспективные балансы тепловой мощности и тепловой нагрузки для котельной инв. № 58/84 г. Тверь, ул. Стрелковая, 1 (в/г82)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5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16" w:history="1">
        <w:r w:rsidRPr="00A43E38">
          <w:rPr>
            <w:rStyle w:val="ae"/>
            <w:noProof/>
          </w:rPr>
          <w:t>Таблица 1.43 – Перспективные балансы тепловой мощности и тепловой нагрузки для котельной ул. Левитана, 46 (введена в эксплуатацию в 2023 году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5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17" w:history="1">
        <w:r w:rsidRPr="00A43E38">
          <w:rPr>
            <w:rStyle w:val="ae"/>
            <w:noProof/>
          </w:rPr>
          <w:t>Таблица 1.44 – Перспективные балансы тепловой мощности и тепловой нагрузки для котельной ул. 2-я Красина, 58 (введена в эксплуатацию в 2023 году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5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18" w:history="1">
        <w:r w:rsidRPr="00A43E38">
          <w:rPr>
            <w:rStyle w:val="ae"/>
            <w:noProof/>
          </w:rPr>
          <w:t>Таблица 1.45 – Перспективные балансы тепловой мощности и тепловой нагрузки для котельной ул. Лемешева, 8 (введена в эксплуатацию в 2023 году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5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19" w:history="1">
        <w:r w:rsidRPr="00A43E38">
          <w:rPr>
            <w:rStyle w:val="ae"/>
            <w:noProof/>
          </w:rPr>
          <w:t>Таблица 1.46 – Перспективные балансы тепловой мощности и тепловой нагрузки для котельной ул. Фрунзе, 22 (введена в эксплуатацию в 2022 году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5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812628" w:rsidRDefault="00812628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20" w:history="1">
        <w:r w:rsidRPr="00A43E38">
          <w:rPr>
            <w:rStyle w:val="ae"/>
            <w:noProof/>
          </w:rPr>
          <w:t>Таблица 1.47 – Перспективные балансы тепловой мощности и тепловой нагрузки для котельной ООО «Тепло», 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35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63579A" w:rsidRDefault="00290910" w:rsidP="004D7B35">
      <w:pPr>
        <w:spacing w:after="120"/>
        <w:jc w:val="both"/>
        <w:rPr>
          <w:rFonts w:cs="Arial"/>
          <w:caps/>
          <w:szCs w:val="24"/>
        </w:rPr>
      </w:pPr>
      <w:r>
        <w:rPr>
          <w:rFonts w:cs="Arial"/>
          <w:caps/>
          <w:szCs w:val="24"/>
        </w:rPr>
        <w:fldChar w:fldCharType="end"/>
      </w:r>
    </w:p>
    <w:p w:rsidR="0063579A" w:rsidRDefault="0063579A" w:rsidP="00E67576">
      <w:pPr>
        <w:pStyle w:val="1"/>
        <w:numPr>
          <w:ilvl w:val="0"/>
          <w:numId w:val="0"/>
        </w:numPr>
        <w:jc w:val="center"/>
      </w:pPr>
      <w:bookmarkStart w:id="17" w:name="_Toc212724165"/>
      <w:r>
        <w:t>ПЕРЕЧЕНЬ РИСУНКОВ</w:t>
      </w:r>
      <w:bookmarkEnd w:id="17"/>
    </w:p>
    <w:p w:rsidR="00637CFA" w:rsidRDefault="00290910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r>
        <w:fldChar w:fldCharType="begin"/>
      </w:r>
      <w:r>
        <w:instrText xml:space="preserve"> TOC \h \z \t "Заголовок 4;1" \c "Рисунок" </w:instrText>
      </w:r>
      <w:r>
        <w:fldChar w:fldCharType="separate"/>
      </w:r>
      <w:hyperlink w:anchor="_Toc211378976" w:history="1">
        <w:r w:rsidR="00637CFA" w:rsidRPr="00B43C46">
          <w:rPr>
            <w:rStyle w:val="ae"/>
            <w:noProof/>
          </w:rPr>
          <w:t>Рисунок 3.1 – Динамика изменения значений резерва (дефицита) тепловой мощности по группам источников тепловой энергии</w:t>
        </w:r>
        <w:r w:rsidR="00637CFA">
          <w:rPr>
            <w:noProof/>
            <w:webHidden/>
          </w:rPr>
          <w:tab/>
        </w:r>
        <w:r w:rsidR="00637CFA">
          <w:rPr>
            <w:noProof/>
            <w:webHidden/>
          </w:rPr>
          <w:fldChar w:fldCharType="begin"/>
        </w:r>
        <w:r w:rsidR="00637CFA">
          <w:rPr>
            <w:noProof/>
            <w:webHidden/>
          </w:rPr>
          <w:instrText xml:space="preserve"> PAGEREF _Toc211378976 \h </w:instrText>
        </w:r>
        <w:r w:rsidR="00637CFA">
          <w:rPr>
            <w:noProof/>
            <w:webHidden/>
          </w:rPr>
        </w:r>
        <w:r w:rsidR="00637CFA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42</w:t>
        </w:r>
        <w:r w:rsidR="00637CFA">
          <w:rPr>
            <w:noProof/>
            <w:webHidden/>
          </w:rPr>
          <w:fldChar w:fldCharType="end"/>
        </w:r>
      </w:hyperlink>
    </w:p>
    <w:p w:rsidR="0063579A" w:rsidRPr="0063579A" w:rsidRDefault="00290910" w:rsidP="0063579A">
      <w:r>
        <w:rPr>
          <w:rFonts w:ascii="Arial Narrow" w:hAnsi="Arial Narrow"/>
        </w:rPr>
        <w:fldChar w:fldCharType="end"/>
      </w:r>
    </w:p>
    <w:p w:rsidR="00F02539" w:rsidRPr="005C3E07" w:rsidRDefault="00980ACA" w:rsidP="00E67576">
      <w:pPr>
        <w:pStyle w:val="1"/>
      </w:pPr>
      <w:r w:rsidRPr="00176718">
        <w:rPr>
          <w:szCs w:val="26"/>
          <w:highlight w:val="yellow"/>
        </w:rPr>
        <w:br w:type="page"/>
      </w:r>
      <w:bookmarkStart w:id="18" w:name="_Toc212724166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r w:rsidR="00651405" w:rsidRPr="00C61ED9">
        <w:lastRenderedPageBreak/>
        <w:t xml:space="preserve">БАЛАНСЫ СУЩЕСТВУЮЩЕЙ НА БАЗОВЫЙ ПЕРИОД </w:t>
      </w:r>
      <w:r w:rsidR="00621478">
        <w:t>РАЗРАБОТКИ</w:t>
      </w:r>
      <w:r w:rsidR="00651405" w:rsidRPr="00C61ED9">
        <w:t xml:space="preserve"> СХЕМЫ ТЕПЛОСНАБЖЕНИЯ ТЕПЛОВОЙ МОЩНОСТИ И ПЕРСПЕКТИВНОЙ </w:t>
      </w:r>
      <w:r w:rsidR="00651405" w:rsidRPr="00560447">
        <w:t>ТЕПЛОВОЙ</w:t>
      </w:r>
      <w:r w:rsidR="00651405" w:rsidRPr="00C61ED9">
        <w:t xml:space="preserve"> НАГРУЗКИ В КАЖДОЙ ИЗ ЗОН ДЕЙСТВИЯ ИСТОЧНИКОВ ТЕПЛОВОЙ ЭНЕРГИИ</w:t>
      </w:r>
      <w:bookmarkEnd w:id="18"/>
    </w:p>
    <w:p w:rsidR="00651405" w:rsidRPr="00C61ED9" w:rsidRDefault="00651405" w:rsidP="00651405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cs="Arial"/>
          <w:szCs w:val="24"/>
        </w:rPr>
      </w:pPr>
      <w:r w:rsidRPr="00C61ED9">
        <w:rPr>
          <w:rFonts w:cs="Arial"/>
          <w:szCs w:val="24"/>
        </w:rPr>
        <w:t xml:space="preserve">В установленных зонах действия источников тепловой энергии определены перспективные тепловые нагрузки в соответствии с данными, изложенными в </w:t>
      </w:r>
      <w:r w:rsidR="005F1956">
        <w:rPr>
          <w:rFonts w:cs="Arial"/>
          <w:szCs w:val="24"/>
        </w:rPr>
        <w:t>Главе</w:t>
      </w:r>
      <w:r w:rsidRPr="00C61ED9">
        <w:rPr>
          <w:rFonts w:cs="Arial"/>
          <w:szCs w:val="24"/>
        </w:rPr>
        <w:t xml:space="preserve"> 2 «</w:t>
      </w:r>
      <w:r w:rsidRPr="00560447">
        <w:rPr>
          <w:rFonts w:cs="Arial"/>
          <w:szCs w:val="24"/>
        </w:rPr>
        <w:t>Существующее и перспективное потребление тепловой энергии на цели теплоснабжения</w:t>
      </w:r>
      <w:r w:rsidRPr="00C61ED9">
        <w:rPr>
          <w:rFonts w:cs="Arial"/>
          <w:szCs w:val="24"/>
        </w:rPr>
        <w:t>» обосновывающих материалов г. Т</w:t>
      </w:r>
      <w:r w:rsidR="00590C89">
        <w:rPr>
          <w:rFonts w:cs="Arial"/>
          <w:szCs w:val="24"/>
        </w:rPr>
        <w:t>вери</w:t>
      </w:r>
      <w:r w:rsidRPr="00C61ED9">
        <w:rPr>
          <w:rFonts w:cs="Arial"/>
          <w:szCs w:val="24"/>
        </w:rPr>
        <w:t xml:space="preserve"> до 20</w:t>
      </w:r>
      <w:r w:rsidR="005F1956">
        <w:rPr>
          <w:rFonts w:cs="Arial"/>
          <w:szCs w:val="24"/>
        </w:rPr>
        <w:t>39</w:t>
      </w:r>
      <w:r w:rsidRPr="00C61ED9">
        <w:rPr>
          <w:rFonts w:cs="Arial"/>
          <w:szCs w:val="24"/>
        </w:rPr>
        <w:t xml:space="preserve"> г. (шифр ПСТ.ОМ.70-21.002.000).</w:t>
      </w:r>
    </w:p>
    <w:p w:rsidR="00651405" w:rsidRDefault="00651405" w:rsidP="00651405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cs="Arial"/>
          <w:szCs w:val="24"/>
        </w:rPr>
      </w:pPr>
      <w:r w:rsidRPr="00C61ED9">
        <w:rPr>
          <w:rFonts w:cs="Arial"/>
          <w:szCs w:val="24"/>
        </w:rPr>
        <w:t>Балансы тепловой мощности и тепловой нагрузки по отдельным источникам теплоснабжения г. Т</w:t>
      </w:r>
      <w:r w:rsidR="00590C89">
        <w:rPr>
          <w:rFonts w:cs="Arial"/>
          <w:szCs w:val="24"/>
        </w:rPr>
        <w:t>вери</w:t>
      </w:r>
      <w:r w:rsidRPr="00C61ED9">
        <w:rPr>
          <w:rFonts w:cs="Arial"/>
          <w:szCs w:val="24"/>
        </w:rPr>
        <w:t xml:space="preserve"> были определены с учетом следующего соотношения:</w:t>
      </w:r>
    </w:p>
    <w:p w:rsidR="00651405" w:rsidRPr="00C61ED9" w:rsidRDefault="005A1CB7" w:rsidP="00651405">
      <w:pPr>
        <w:autoSpaceDE w:val="0"/>
        <w:autoSpaceDN w:val="0"/>
        <w:adjustRightInd w:val="0"/>
        <w:spacing w:after="0" w:line="360" w:lineRule="auto"/>
        <w:jc w:val="center"/>
        <w:rPr>
          <w:rFonts w:cs="Arial"/>
          <w:szCs w:val="24"/>
        </w:rPr>
      </w:pPr>
      <w:r w:rsidRPr="005A1CB7">
        <w:rPr>
          <w:rFonts w:cs="Arial"/>
          <w:position w:val="-16"/>
          <w:szCs w:val="24"/>
        </w:rPr>
        <w:object w:dxaOrig="49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7.65pt;height:21.25pt" o:ole="">
            <v:imagedata r:id="rId9" o:title=""/>
          </v:shape>
          <o:OLEObject Type="Embed" ProgID="Equation.DSMT4" ShapeID="_x0000_i1025" DrawAspect="Content" ObjectID="_1825266289" r:id="rId10"/>
        </w:object>
      </w:r>
      <w:r w:rsidR="00651405">
        <w:rPr>
          <w:rFonts w:cs="Arial"/>
          <w:szCs w:val="24"/>
        </w:rPr>
        <w:t>,</w:t>
      </w:r>
    </w:p>
    <w:p w:rsidR="00651405" w:rsidRPr="00C61ED9" w:rsidRDefault="00651405" w:rsidP="005F1956">
      <w:pPr>
        <w:autoSpaceDE w:val="0"/>
        <w:autoSpaceDN w:val="0"/>
        <w:adjustRightInd w:val="0"/>
        <w:spacing w:after="0" w:line="360" w:lineRule="auto"/>
        <w:jc w:val="both"/>
        <w:rPr>
          <w:rFonts w:cs="Arial"/>
          <w:szCs w:val="24"/>
        </w:rPr>
      </w:pPr>
      <w:r w:rsidRPr="00C61ED9">
        <w:rPr>
          <w:rFonts w:eastAsiaTheme="minorEastAsia" w:cs="Arial"/>
          <w:szCs w:val="24"/>
        </w:rPr>
        <w:t xml:space="preserve">где </w:t>
      </w:r>
      <w:r w:rsidRPr="00C61ED9">
        <w:rPr>
          <w:rFonts w:eastAsiaTheme="minorEastAsia" w:cs="Arial"/>
          <w:szCs w:val="24"/>
          <w:lang w:val="en-US"/>
        </w:rPr>
        <w:t>Q</w:t>
      </w:r>
      <w:r w:rsidRPr="00C61ED9">
        <w:rPr>
          <w:rFonts w:eastAsiaTheme="minorEastAsia" w:cs="Arial"/>
          <w:szCs w:val="24"/>
          <w:vertAlign w:val="subscript"/>
        </w:rPr>
        <w:t>р гв</w:t>
      </w:r>
      <w:r w:rsidRPr="00C61ED9">
        <w:rPr>
          <w:rFonts w:eastAsiaTheme="minorEastAsia" w:cs="Arial"/>
          <w:szCs w:val="24"/>
        </w:rPr>
        <w:t xml:space="preserve"> – </w:t>
      </w:r>
      <w:r w:rsidRPr="00C61ED9">
        <w:rPr>
          <w:rFonts w:cs="Arial"/>
          <w:szCs w:val="24"/>
        </w:rPr>
        <w:t xml:space="preserve">располагаемая тепловая мощность источника тепловой энергии в воде, Гкал/ч; </w:t>
      </w:r>
      <w:r w:rsidRPr="00C61ED9">
        <w:rPr>
          <w:rFonts w:cs="Arial"/>
          <w:szCs w:val="24"/>
          <w:lang w:val="en-US"/>
        </w:rPr>
        <w:t>Q</w:t>
      </w:r>
      <w:r w:rsidRPr="00C61ED9">
        <w:rPr>
          <w:rFonts w:cs="Arial"/>
          <w:szCs w:val="24"/>
          <w:vertAlign w:val="subscript"/>
        </w:rPr>
        <w:t>сн гв</w:t>
      </w:r>
      <w:r w:rsidRPr="00C61ED9">
        <w:rPr>
          <w:rFonts w:cs="Arial"/>
          <w:szCs w:val="24"/>
        </w:rPr>
        <w:t xml:space="preserve"> – затраты тепловой мощности на собственные нужды станции, Гкал/ч;</w:t>
      </w:r>
      <w:r w:rsidR="005F1956">
        <w:rPr>
          <w:rFonts w:cs="Arial"/>
          <w:szCs w:val="24"/>
        </w:rPr>
        <w:t xml:space="preserve"> </w:t>
      </w:r>
      <w:r w:rsidRPr="00C61ED9">
        <w:rPr>
          <w:rFonts w:eastAsiaTheme="minorEastAsia" w:cs="Arial"/>
          <w:szCs w:val="24"/>
          <w:lang w:val="en-US"/>
        </w:rPr>
        <w:t>Q</w:t>
      </w:r>
      <w:r w:rsidRPr="00C61ED9">
        <w:rPr>
          <w:rFonts w:eastAsiaTheme="minorEastAsia" w:cs="Arial"/>
          <w:szCs w:val="24"/>
          <w:vertAlign w:val="subscript"/>
        </w:rPr>
        <w:t xml:space="preserve">пот тс </w:t>
      </w:r>
      <w:r w:rsidRPr="00C61ED9">
        <w:rPr>
          <w:rFonts w:eastAsiaTheme="minorEastAsia" w:cs="Arial"/>
          <w:i/>
          <w:szCs w:val="24"/>
        </w:rPr>
        <w:t xml:space="preserve">– </w:t>
      </w:r>
      <w:r w:rsidRPr="00C61ED9">
        <w:rPr>
          <w:rFonts w:cs="Arial"/>
          <w:szCs w:val="24"/>
        </w:rPr>
        <w:t>потери тепловой мощности в тепловых сетях при температуре наружного воздуха принятой для проектирования систем отопления, Гкал/ч;</w:t>
      </w:r>
      <w:r w:rsidR="005F1956">
        <w:rPr>
          <w:rFonts w:cs="Arial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 w:cs="Arial"/>
                <w:i/>
                <w:szCs w:val="24"/>
                <w:lang w:val="en-US"/>
              </w:rPr>
            </m:ctrlPr>
          </m:sSubSupPr>
          <m:e>
            <m:r>
              <w:rPr>
                <w:rFonts w:ascii="Cambria Math" w:hAnsi="Cambria Math" w:cs="Arial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Arial"/>
                <w:szCs w:val="24"/>
              </w:rPr>
              <m:t>факт</m:t>
            </m:r>
          </m:sub>
          <m:sup>
            <m:r>
              <w:rPr>
                <w:rFonts w:ascii="Cambria Math" w:hAnsi="Cambria Math" w:cs="Arial"/>
                <w:szCs w:val="24"/>
              </w:rPr>
              <m:t>24</m:t>
            </m:r>
          </m:sup>
        </m:sSubSup>
      </m:oMath>
      <w:r w:rsidRPr="00C61ED9">
        <w:rPr>
          <w:rFonts w:eastAsiaTheme="minorEastAsia" w:cs="Arial"/>
          <w:szCs w:val="24"/>
        </w:rPr>
        <w:t xml:space="preserve"> –</w:t>
      </w:r>
      <w:r>
        <w:rPr>
          <w:rFonts w:eastAsiaTheme="minorEastAsia" w:cs="Arial"/>
          <w:szCs w:val="24"/>
        </w:rPr>
        <w:t xml:space="preserve"> </w:t>
      </w:r>
      <w:r w:rsidRPr="00C61ED9">
        <w:rPr>
          <w:rFonts w:cs="Arial"/>
          <w:szCs w:val="24"/>
        </w:rPr>
        <w:t xml:space="preserve">тепловая нагрузка в </w:t>
      </w:r>
      <w:r>
        <w:rPr>
          <w:rFonts w:cs="Arial"/>
          <w:szCs w:val="24"/>
        </w:rPr>
        <w:t>202</w:t>
      </w:r>
      <w:r w:rsidR="005A1CB7">
        <w:rPr>
          <w:rFonts w:cs="Arial"/>
          <w:szCs w:val="24"/>
        </w:rPr>
        <w:t>4</w:t>
      </w:r>
      <w:r w:rsidRPr="00C61ED9">
        <w:rPr>
          <w:rFonts w:cs="Arial"/>
          <w:szCs w:val="24"/>
        </w:rPr>
        <w:t xml:space="preserve"> г;</w:t>
      </w:r>
      <w:r w:rsidR="005F1956">
        <w:rPr>
          <w:rFonts w:cs="Arial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szCs w:val="24"/>
              </w:rPr>
            </m:ctrlPr>
          </m:sSubPr>
          <m:e>
            <m:r>
              <w:rPr>
                <w:rFonts w:ascii="Cambria Math" w:hAnsi="Cambria Math" w:cs="Arial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Arial"/>
                <w:szCs w:val="24"/>
              </w:rPr>
              <m:t>прирост</m:t>
            </m:r>
          </m:sub>
        </m:sSub>
      </m:oMath>
      <w:r w:rsidRPr="00C61ED9">
        <w:rPr>
          <w:rFonts w:eastAsiaTheme="minorEastAsia" w:cs="Arial"/>
          <w:i/>
          <w:szCs w:val="24"/>
        </w:rPr>
        <w:t xml:space="preserve"> – </w:t>
      </w:r>
      <w:r w:rsidRPr="00C61ED9">
        <w:rPr>
          <w:rFonts w:cs="Arial"/>
          <w:szCs w:val="24"/>
        </w:rPr>
        <w:t>прирост тепловой нагрузки в зоне действия источника тепловой энергии за счет изменения зоны действия и нового строительства объектов жилого и нежилого фонда, Гкал/ч;</w:t>
      </w:r>
      <w:r w:rsidR="005F1956">
        <w:rPr>
          <w:rFonts w:cs="Arial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szCs w:val="24"/>
              </w:rPr>
            </m:ctrlPr>
          </m:sSubPr>
          <m:e>
            <m:r>
              <w:rPr>
                <w:rFonts w:ascii="Cambria Math" w:hAnsi="Cambria Math" w:cs="Arial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Arial"/>
                <w:szCs w:val="24"/>
              </w:rPr>
              <m:t>рез</m:t>
            </m:r>
          </m:sub>
        </m:sSub>
      </m:oMath>
      <w:r w:rsidRPr="00C61ED9">
        <w:rPr>
          <w:rFonts w:eastAsiaTheme="minorEastAsia" w:cs="Arial"/>
          <w:i/>
          <w:szCs w:val="24"/>
        </w:rPr>
        <w:t xml:space="preserve">– </w:t>
      </w:r>
      <w:r w:rsidRPr="00C61ED9">
        <w:rPr>
          <w:rFonts w:cs="Arial"/>
          <w:szCs w:val="24"/>
        </w:rPr>
        <w:t>резерв источника тепловой энергии в горячей воде, Гкал/ч.</w:t>
      </w:r>
    </w:p>
    <w:p w:rsidR="00651405" w:rsidRDefault="00651405" w:rsidP="00651405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cs="Arial"/>
          <w:szCs w:val="24"/>
        </w:rPr>
      </w:pPr>
      <w:r w:rsidRPr="00C61ED9">
        <w:rPr>
          <w:rFonts w:cs="Arial"/>
          <w:szCs w:val="24"/>
        </w:rPr>
        <w:t>Перспективные балансы составлены для существующей располагаемой тепловой мощности источников по каждому из источников тепловой энергии с учетом перспективной тепловой нагрузки и перспективных тепловых потерь.</w:t>
      </w:r>
      <w:r>
        <w:rPr>
          <w:rFonts w:cs="Arial"/>
          <w:szCs w:val="24"/>
        </w:rPr>
        <w:t xml:space="preserve"> </w:t>
      </w:r>
    </w:p>
    <w:p w:rsidR="00651405" w:rsidRPr="00C61ED9" w:rsidRDefault="00651405" w:rsidP="00651405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cs="Arial"/>
          <w:szCs w:val="24"/>
        </w:rPr>
      </w:pPr>
    </w:p>
    <w:p w:rsidR="00651405" w:rsidRPr="00C61ED9" w:rsidRDefault="00651405" w:rsidP="00651405">
      <w:pPr>
        <w:pStyle w:val="20"/>
      </w:pPr>
      <w:bookmarkStart w:id="19" w:name="_Toc418501311"/>
      <w:bookmarkStart w:id="20" w:name="_Toc418501810"/>
      <w:bookmarkStart w:id="21" w:name="_Toc418503387"/>
      <w:bookmarkStart w:id="22" w:name="_Toc418503816"/>
      <w:bookmarkStart w:id="23" w:name="_Toc418503877"/>
      <w:bookmarkStart w:id="24" w:name="_Toc455589401"/>
      <w:bookmarkStart w:id="25" w:name="_Toc455743146"/>
      <w:bookmarkStart w:id="26" w:name="_Toc485769971"/>
      <w:bookmarkStart w:id="27" w:name="_Toc485770035"/>
      <w:bookmarkStart w:id="28" w:name="_Toc487033223"/>
      <w:bookmarkStart w:id="29" w:name="_Toc487108846"/>
      <w:bookmarkStart w:id="30" w:name="_Toc487108991"/>
      <w:bookmarkStart w:id="31" w:name="_Toc510433229"/>
      <w:bookmarkStart w:id="32" w:name="_Toc510433382"/>
      <w:bookmarkStart w:id="33" w:name="_Toc510433612"/>
      <w:bookmarkStart w:id="34" w:name="_Toc7188693"/>
      <w:bookmarkStart w:id="35" w:name="_Toc7191390"/>
      <w:bookmarkStart w:id="36" w:name="_Toc7191981"/>
      <w:bookmarkStart w:id="37" w:name="_Toc100648721"/>
      <w:bookmarkStart w:id="38" w:name="_Toc212724167"/>
      <w:r>
        <w:t xml:space="preserve">1.1 </w:t>
      </w:r>
      <w:r w:rsidRPr="00C61ED9">
        <w:t xml:space="preserve">Баланс </w:t>
      </w:r>
      <w:r w:rsidRPr="00560447">
        <w:t>тепловой</w:t>
      </w:r>
      <w:r w:rsidRPr="00C61ED9">
        <w:t xml:space="preserve"> мощности и тепловой </w:t>
      </w:r>
      <w:r w:rsidR="00125813">
        <w:t>нагрузки</w:t>
      </w:r>
      <w:r w:rsidRPr="00C61ED9">
        <w:t xml:space="preserve"> в зонах действия </w:t>
      </w:r>
      <w:bookmarkEnd w:id="19"/>
      <w:bookmarkEnd w:id="20"/>
      <w:bookmarkEnd w:id="21"/>
      <w:bookmarkEnd w:id="22"/>
      <w:bookmarkEnd w:id="23"/>
      <w:bookmarkEnd w:id="24"/>
      <w:bookmarkEnd w:id="25"/>
      <w:bookmarkEnd w:id="26"/>
      <w:bookmarkEnd w:id="27"/>
      <w:bookmarkEnd w:id="28"/>
      <w:bookmarkEnd w:id="29"/>
      <w:bookmarkEnd w:id="30"/>
      <w:r w:rsidRPr="00C61ED9">
        <w:rPr>
          <w:lang w:val="en-US"/>
        </w:rPr>
        <w:t>ETO</w:t>
      </w:r>
      <w:r w:rsidRPr="00C61ED9">
        <w:t xml:space="preserve"> </w:t>
      </w:r>
      <w:r>
        <w:t>ОО</w:t>
      </w:r>
      <w:r w:rsidRPr="00C61ED9">
        <w:t>О «Т</w:t>
      </w:r>
      <w:r>
        <w:t>верская генерация</w:t>
      </w:r>
      <w:r w:rsidRPr="00C61ED9">
        <w:t>»</w:t>
      </w:r>
      <w:bookmarkEnd w:id="31"/>
      <w:bookmarkEnd w:id="32"/>
      <w:bookmarkEnd w:id="33"/>
      <w:bookmarkEnd w:id="34"/>
      <w:bookmarkEnd w:id="35"/>
      <w:bookmarkEnd w:id="36"/>
      <w:bookmarkEnd w:id="37"/>
      <w:bookmarkEnd w:id="38"/>
    </w:p>
    <w:p w:rsidR="00086217" w:rsidRPr="00DF52D8" w:rsidRDefault="00651405" w:rsidP="004B229C">
      <w:pPr>
        <w:spacing w:after="0" w:line="360" w:lineRule="auto"/>
        <w:ind w:firstLine="708"/>
        <w:jc w:val="both"/>
        <w:rPr>
          <w:rFonts w:cs="Arial"/>
          <w:szCs w:val="24"/>
          <w:highlight w:val="yellow"/>
        </w:rPr>
      </w:pPr>
      <w:r w:rsidRPr="00C61ED9">
        <w:rPr>
          <w:rFonts w:cs="Arial"/>
          <w:szCs w:val="24"/>
        </w:rPr>
        <w:t xml:space="preserve">Перспективные балансы тепловой мощности и присоединенной тепловой нагрузки </w:t>
      </w:r>
      <w:r w:rsidR="00862693">
        <w:rPr>
          <w:rFonts w:cs="Arial"/>
          <w:szCs w:val="24"/>
        </w:rPr>
        <w:t>источников в зонах деятельности ЕТО ООО «Тверская генерация» при</w:t>
      </w:r>
      <w:r w:rsidRPr="00C61ED9">
        <w:rPr>
          <w:rFonts w:cs="Arial"/>
          <w:szCs w:val="24"/>
        </w:rPr>
        <w:t>ведены в таблицах</w:t>
      </w:r>
      <w:r w:rsidR="004E0264">
        <w:rPr>
          <w:rFonts w:cs="Arial"/>
          <w:szCs w:val="24"/>
        </w:rPr>
        <w:t xml:space="preserve"> </w:t>
      </w:r>
      <w:r w:rsidR="004E0264">
        <w:rPr>
          <w:rFonts w:cs="Arial"/>
          <w:szCs w:val="24"/>
        </w:rPr>
        <w:fldChar w:fldCharType="begin"/>
      </w:r>
      <w:r w:rsidR="004E0264">
        <w:rPr>
          <w:rFonts w:cs="Arial"/>
          <w:szCs w:val="24"/>
        </w:rPr>
        <w:instrText xml:space="preserve"> REF _Ref101104730 \h  \* MERGEFORMAT </w:instrText>
      </w:r>
      <w:r w:rsidR="004E0264">
        <w:rPr>
          <w:rFonts w:cs="Arial"/>
          <w:szCs w:val="24"/>
        </w:rPr>
      </w:r>
      <w:r w:rsidR="004E0264">
        <w:rPr>
          <w:rFonts w:cs="Arial"/>
          <w:szCs w:val="24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1</w:t>
      </w:r>
      <w:r w:rsidR="004E0264">
        <w:rPr>
          <w:rFonts w:cs="Arial"/>
          <w:szCs w:val="24"/>
        </w:rPr>
        <w:fldChar w:fldCharType="end"/>
      </w:r>
      <w:r w:rsidR="004E0264">
        <w:rPr>
          <w:rFonts w:cs="Arial"/>
          <w:szCs w:val="24"/>
        </w:rPr>
        <w:t>–</w:t>
      </w:r>
      <w:r w:rsidR="00862693">
        <w:rPr>
          <w:rFonts w:cs="Arial"/>
          <w:szCs w:val="24"/>
        </w:rPr>
        <w:fldChar w:fldCharType="begin"/>
      </w:r>
      <w:r w:rsidR="00862693">
        <w:rPr>
          <w:rFonts w:cs="Arial"/>
          <w:szCs w:val="24"/>
        </w:rPr>
        <w:instrText xml:space="preserve"> REF _Ref101393420 \h  \* MERGEFORMAT </w:instrText>
      </w:r>
      <w:r w:rsidR="00862693">
        <w:rPr>
          <w:rFonts w:cs="Arial"/>
          <w:szCs w:val="24"/>
        </w:rPr>
      </w:r>
      <w:r w:rsidR="00862693">
        <w:rPr>
          <w:rFonts w:cs="Arial"/>
          <w:szCs w:val="24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23</w:t>
      </w:r>
      <w:r w:rsidR="00862693">
        <w:rPr>
          <w:rFonts w:cs="Arial"/>
          <w:szCs w:val="24"/>
        </w:rPr>
        <w:fldChar w:fldCharType="end"/>
      </w:r>
      <w:r w:rsidRPr="00C61ED9">
        <w:rPr>
          <w:rFonts w:cs="Arial"/>
          <w:szCs w:val="24"/>
        </w:rPr>
        <w:t xml:space="preserve">. </w:t>
      </w:r>
      <w:r>
        <w:rPr>
          <w:rFonts w:cs="Arial"/>
          <w:szCs w:val="24"/>
        </w:rPr>
        <w:t>Так как</w:t>
      </w:r>
      <w:r w:rsidRPr="00C61ED9">
        <w:rPr>
          <w:rFonts w:cs="Arial"/>
          <w:szCs w:val="24"/>
        </w:rPr>
        <w:t xml:space="preserve"> каждый из указанных источников тепловой энергии (включая источники с комбинированной выработкой тепловой и электрической энергии) имеют по одному выводу, то балансы тепловой мощности и тепловой </w:t>
      </w:r>
      <w:r w:rsidR="00125813">
        <w:rPr>
          <w:rFonts w:cs="Arial"/>
          <w:szCs w:val="24"/>
        </w:rPr>
        <w:t>нагрузки</w:t>
      </w:r>
      <w:r w:rsidRPr="00C61ED9">
        <w:rPr>
          <w:rFonts w:cs="Arial"/>
          <w:szCs w:val="24"/>
        </w:rPr>
        <w:t xml:space="preserve"> определены в каждой из выделенных зон источников тепловой энергии. Балансы определены на конец каждого рассматрив</w:t>
      </w:r>
      <w:r>
        <w:rPr>
          <w:rFonts w:cs="Arial"/>
          <w:szCs w:val="24"/>
        </w:rPr>
        <w:t>аемого этапа, т.е. баланс на 202</w:t>
      </w:r>
      <w:r w:rsidR="001D5E06">
        <w:rPr>
          <w:rFonts w:cs="Arial"/>
          <w:szCs w:val="24"/>
        </w:rPr>
        <w:t>4</w:t>
      </w:r>
      <w:r w:rsidRPr="00C61ED9">
        <w:rPr>
          <w:rFonts w:cs="Arial"/>
          <w:szCs w:val="24"/>
        </w:rPr>
        <w:t xml:space="preserve"> год определен по состоянию на 31.12.</w:t>
      </w:r>
      <w:r>
        <w:rPr>
          <w:rFonts w:cs="Arial"/>
          <w:szCs w:val="24"/>
        </w:rPr>
        <w:t>202</w:t>
      </w:r>
      <w:r w:rsidR="005A1CB7">
        <w:rPr>
          <w:rFonts w:cs="Arial"/>
          <w:szCs w:val="24"/>
        </w:rPr>
        <w:t>4</w:t>
      </w:r>
      <w:r w:rsidRPr="00C61ED9">
        <w:rPr>
          <w:rFonts w:cs="Arial"/>
          <w:szCs w:val="24"/>
        </w:rPr>
        <w:t xml:space="preserve"> г. и т.д.</w:t>
      </w:r>
    </w:p>
    <w:p w:rsidR="001F1F4A" w:rsidRPr="00DF52D8" w:rsidRDefault="001F1F4A" w:rsidP="00AA78BB">
      <w:pPr>
        <w:spacing w:after="0" w:line="240" w:lineRule="auto"/>
        <w:rPr>
          <w:rFonts w:cs="Arial"/>
          <w:szCs w:val="24"/>
          <w:highlight w:val="yellow"/>
        </w:rPr>
        <w:sectPr w:rsidR="001F1F4A" w:rsidRPr="00DF52D8" w:rsidSect="00910213">
          <w:headerReference w:type="default" r:id="rId11"/>
          <w:footerReference w:type="default" r:id="rId12"/>
          <w:type w:val="continuous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E67576" w:rsidRDefault="00E67576" w:rsidP="006D5740">
      <w:pPr>
        <w:pStyle w:val="afff9"/>
        <w:keepNext/>
        <w:spacing w:before="240"/>
        <w:jc w:val="both"/>
      </w:pPr>
      <w:bookmarkStart w:id="39" w:name="_Ref101104730"/>
      <w:bookmarkStart w:id="40" w:name="_Toc214653475"/>
      <w:r>
        <w:lastRenderedPageBreak/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bookmarkEnd w:id="39"/>
      <w:r>
        <w:t xml:space="preserve"> </w:t>
      </w:r>
      <w:r w:rsidR="00651405" w:rsidRPr="00C61ED9">
        <w:t xml:space="preserve">– Перспективные балансы тепловой мощности и тепловой нагрузки для </w:t>
      </w:r>
      <w:r w:rsidR="00651405">
        <w:t>ТЭЦ-</w:t>
      </w:r>
      <w:r w:rsidR="009E6540" w:rsidRPr="009E6540">
        <w:t>1</w:t>
      </w:r>
      <w:r w:rsidR="00651405" w:rsidRPr="00C61ED9">
        <w:t>, Гкал/ч</w:t>
      </w:r>
      <w:bookmarkEnd w:id="40"/>
    </w:p>
    <w:tbl>
      <w:tblPr>
        <w:tblW w:w="21969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5"/>
        <w:gridCol w:w="914"/>
        <w:gridCol w:w="915"/>
        <w:gridCol w:w="914"/>
        <w:gridCol w:w="914"/>
        <w:gridCol w:w="915"/>
        <w:gridCol w:w="914"/>
        <w:gridCol w:w="915"/>
        <w:gridCol w:w="914"/>
        <w:gridCol w:w="914"/>
        <w:gridCol w:w="915"/>
        <w:gridCol w:w="914"/>
        <w:gridCol w:w="915"/>
        <w:gridCol w:w="914"/>
        <w:gridCol w:w="914"/>
        <w:gridCol w:w="915"/>
        <w:gridCol w:w="914"/>
        <w:gridCol w:w="915"/>
      </w:tblGrid>
      <w:tr w:rsidR="005F1956" w:rsidRPr="005F1956" w:rsidTr="005F1956">
        <w:trPr>
          <w:trHeight w:val="470"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5F1956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4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4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4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4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4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4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4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4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4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4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4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4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4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4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4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4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4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4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4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41,0000</w:t>
            </w:r>
          </w:p>
        </w:tc>
      </w:tr>
      <w:tr w:rsidR="005F1956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боры паровых турбин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3,0000</w:t>
            </w:r>
          </w:p>
        </w:tc>
      </w:tr>
      <w:tr w:rsidR="005F1956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ОУ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8,0000</w:t>
            </w:r>
          </w:p>
        </w:tc>
      </w:tr>
      <w:tr w:rsidR="005F1956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ВК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</w:tr>
      <w:tr w:rsidR="005F1956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7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7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3,0000</w:t>
            </w:r>
          </w:p>
        </w:tc>
      </w:tr>
      <w:tr w:rsidR="005F1956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станци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8,0000</w:t>
            </w:r>
          </w:p>
        </w:tc>
      </w:tr>
      <w:tr w:rsidR="005F1956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 станции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,0000</w:t>
            </w:r>
          </w:p>
        </w:tc>
      </w:tr>
      <w:tr w:rsidR="005F1956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 станции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</w:tr>
      <w:tr w:rsidR="005F1956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,70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,70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05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559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,0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60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29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8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0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4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4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4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4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4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451</w:t>
            </w:r>
          </w:p>
        </w:tc>
      </w:tr>
      <w:tr w:rsidR="005F1956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паропровода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</w:tr>
      <w:tr w:rsidR="005F1956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лезная договорная нагрузк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9,05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7,70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7,79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7,79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1,75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2,13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2,13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2,6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3,26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3,62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3,91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4,21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4,50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4,80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5,10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5,23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5,36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5,49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5,62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5,7513</w:t>
            </w:r>
          </w:p>
        </w:tc>
      </w:tr>
      <w:tr w:rsidR="005F1956" w:rsidRPr="005F1956" w:rsidTr="005F1956">
        <w:trPr>
          <w:trHeight w:val="37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 (на коллекторах станции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6,75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5,4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6,84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7,35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1,77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1,7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1,86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2,40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2,97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3,36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3,66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3,95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4,25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4,55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4,84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4,97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5,10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5,23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5,36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5,4964</w:t>
            </w:r>
          </w:p>
        </w:tc>
      </w:tr>
      <w:tr w:rsidR="005F1956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лезная расчетная нагрузк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2,13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0,88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0,73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0,73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3,59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3,97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3,978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4,4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5,11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5,46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5,76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6,05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6,35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6,64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6,94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7,07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7,20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7,3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7,46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7,5957</w:t>
            </w:r>
          </w:p>
        </w:tc>
      </w:tr>
      <w:tr w:rsidR="005F1956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 (на коллекторах станции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9,83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8,584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78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29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3,61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3,58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3,70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4,24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4,8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5,20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5,50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5,80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6,09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6,39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6,69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6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6,95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7,08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7,2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7,3408</w:t>
            </w:r>
          </w:p>
        </w:tc>
      </w:tr>
      <w:tr w:rsidR="005F1956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</w:tr>
      <w:tr w:rsidR="005F1956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</w:tr>
      <w:tr w:rsidR="005F1956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3,75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2,4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,75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,24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,66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,6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,57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,03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46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07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77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48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8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0,11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0,40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0,53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0,66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0,7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0,92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,0574</w:t>
            </w:r>
          </w:p>
        </w:tc>
      </w:tr>
      <w:tr w:rsidR="005F1956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,1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,41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4,81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4,30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0,8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0,85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0,73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0,19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9,6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9,23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8,93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8,63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8,3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8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7,74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7,61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7,488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7,35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7,228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7,0982</w:t>
            </w:r>
          </w:p>
        </w:tc>
      </w:tr>
      <w:tr w:rsidR="002F0606" w:rsidRPr="005F1956" w:rsidTr="005F1956">
        <w:trPr>
          <w:trHeight w:val="61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F0606" w:rsidRPr="005F1956" w:rsidRDefault="002F0606" w:rsidP="002F060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 станции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1,0000</w:t>
            </w:r>
          </w:p>
        </w:tc>
      </w:tr>
      <w:tr w:rsidR="002F0606" w:rsidRPr="005F1956" w:rsidTr="005F1956">
        <w:trPr>
          <w:trHeight w:val="61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F0606" w:rsidRPr="005F1956" w:rsidRDefault="002F0606" w:rsidP="002F060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аксимально допустимое значение тепловой нагрузки на коллекторах станции при аварийном выводе самого мощного пикового котла/турбоагрегат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51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4,760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8,2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8,53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54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4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49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90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1,34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1,6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1,84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2,070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2,29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2,52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2,75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2,8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2,92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3,01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3,10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F0606" w:rsidRPr="002F0606" w:rsidRDefault="002F0606" w:rsidP="002F060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2F060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3,1871</w:t>
            </w:r>
          </w:p>
        </w:tc>
      </w:tr>
      <w:tr w:rsidR="005F1956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</w:tr>
      <w:tr w:rsidR="005F1956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21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21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6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6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7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7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7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7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7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7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8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8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8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8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8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8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8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8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850</w:t>
            </w:r>
          </w:p>
        </w:tc>
      </w:tr>
    </w:tbl>
    <w:p w:rsidR="00C40EA6" w:rsidRDefault="00C40EA6" w:rsidP="00C40EA6"/>
    <w:p w:rsidR="00651405" w:rsidRDefault="00651405" w:rsidP="00651405">
      <w:pPr>
        <w:pStyle w:val="afff9"/>
        <w:keepNext/>
      </w:pPr>
      <w:bookmarkStart w:id="41" w:name="_Toc370241849"/>
      <w:bookmarkStart w:id="42" w:name="_Toc370241916"/>
      <w:bookmarkStart w:id="43" w:name="_Toc370306117"/>
      <w:bookmarkStart w:id="44" w:name="_Toc370386652"/>
      <w:bookmarkStart w:id="45" w:name="_Toc373339004"/>
      <w:bookmarkStart w:id="46" w:name="_Toc373408341"/>
      <w:bookmarkStart w:id="47" w:name="_Toc373412397"/>
      <w:bookmarkStart w:id="48" w:name="_Toc373421493"/>
      <w:bookmarkStart w:id="49" w:name="_Toc375153679"/>
      <w:bookmarkStart w:id="50" w:name="_Toc391556950"/>
      <w:bookmarkStart w:id="51" w:name="_Toc391557017"/>
      <w:bookmarkStart w:id="52" w:name="_Toc393288570"/>
      <w:bookmarkStart w:id="53" w:name="_Toc214653476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2</w:t>
      </w:r>
      <w:r w:rsidR="00812628">
        <w:rPr>
          <w:noProof/>
        </w:rPr>
        <w:fldChar w:fldCharType="end"/>
      </w:r>
      <w:r>
        <w:t xml:space="preserve"> </w:t>
      </w:r>
      <w:r w:rsidRPr="00C61ED9">
        <w:t xml:space="preserve">– Перспективные балансы тепловой мощности и тепловой нагрузки для </w:t>
      </w:r>
      <w:r>
        <w:t>ТЭЦ-3</w:t>
      </w:r>
      <w:r w:rsidRPr="00C61ED9">
        <w:t>, Гкал/ч</w:t>
      </w:r>
      <w:bookmarkEnd w:id="53"/>
    </w:p>
    <w:tbl>
      <w:tblPr>
        <w:tblW w:w="21969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5"/>
        <w:gridCol w:w="914"/>
        <w:gridCol w:w="915"/>
        <w:gridCol w:w="914"/>
        <w:gridCol w:w="914"/>
        <w:gridCol w:w="915"/>
        <w:gridCol w:w="914"/>
        <w:gridCol w:w="915"/>
        <w:gridCol w:w="914"/>
        <w:gridCol w:w="914"/>
        <w:gridCol w:w="915"/>
        <w:gridCol w:w="914"/>
        <w:gridCol w:w="915"/>
        <w:gridCol w:w="914"/>
        <w:gridCol w:w="914"/>
        <w:gridCol w:w="915"/>
        <w:gridCol w:w="914"/>
        <w:gridCol w:w="915"/>
      </w:tblGrid>
      <w:tr w:rsidR="005F1956" w:rsidRPr="005F1956" w:rsidTr="005F1956">
        <w:trPr>
          <w:trHeight w:val="470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FC4479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боры паровых турбин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ОУ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ВК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станци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</w:tr>
      <w:tr w:rsidR="00FC4479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 станции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7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7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600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 станции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,900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Потери в тепловых сетях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0,04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0,04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8,81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2,11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5,11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2,43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22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08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29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32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32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32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32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32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32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32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32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32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3228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паропровода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лезная договорная нагрузк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3,41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5,00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78,15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78,156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76,85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1,21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4,1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8,41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3,812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8,19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04,29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10,38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16,48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22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28,67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30,4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32,18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33,94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35,69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37,4493</w:t>
            </w:r>
          </w:p>
        </w:tc>
      </w:tr>
      <w:tr w:rsidR="00FC4479" w:rsidRPr="005F1956" w:rsidTr="005F1956">
        <w:trPr>
          <w:trHeight w:val="37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 (на коллекторах станции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33,45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35,05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36,97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40,27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41,97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43,6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47,34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52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56,89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61,49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67,61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73,71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79,80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85,90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91,99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93,75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95,50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97,26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99,017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0,7721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лезная расчетная нагрузк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80,98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82,34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51,59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51,59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50,92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55,28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58,18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62,4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67,88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72,26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78,36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84,45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0,55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6,64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02,74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04,49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06,254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08,00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09,76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11,5183</w:t>
            </w:r>
          </w:p>
        </w:tc>
      </w:tr>
      <w:tr w:rsidR="00FC4479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 (на коллекторах станции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1,02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2,38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10,40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13,70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16,04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17,71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1,41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6,06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30,96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35,56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41,68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47,77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53,87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59,971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6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7,8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9,577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71,33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73,086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74,8411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22,45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24,05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56,47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59,77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61,47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63,1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66,84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71,5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76,39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80,99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87,11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93,21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99,30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05,40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11,49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13,25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15,00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16,76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18,517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20,2721</w:t>
            </w:r>
          </w:p>
        </w:tc>
      </w:tr>
      <w:tr w:rsidR="00FC4479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5,97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4,6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0,09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6,792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4,45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2,78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9,08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4,43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9,53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4,93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38,8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32,72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26,62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20,528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14,43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12,67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10,9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9,1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7,41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5,6589</w:t>
            </w:r>
          </w:p>
        </w:tc>
      </w:tr>
      <w:tr w:rsidR="00FC4479" w:rsidRPr="005F1956" w:rsidTr="005F1956">
        <w:trPr>
          <w:trHeight w:val="61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 станции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</w:tr>
      <w:tr w:rsidR="002F0606" w:rsidRPr="005F1956" w:rsidTr="005F1956">
        <w:trPr>
          <w:trHeight w:val="61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F0606" w:rsidRPr="005F1956" w:rsidRDefault="002F0606" w:rsidP="002F060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аксимально допустимое значение тепловой нагрузки на коллекторах станции при аварийном выводе самого мощного пикового котла/турбоагрегат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9,15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9,861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0,87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2,59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3,81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4,97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7,43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30,53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34,16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37,43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41,80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46,15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50,50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54,84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59,18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60,46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61,7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63,02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64,30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65,5859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5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55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3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34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3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3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41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4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5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5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6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6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8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8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8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8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90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919</w:t>
            </w:r>
          </w:p>
        </w:tc>
      </w:tr>
    </w:tbl>
    <w:p w:rsidR="005F1956" w:rsidRDefault="005F1956">
      <w:pPr>
        <w:spacing w:after="0" w:line="240" w:lineRule="auto"/>
      </w:pPr>
    </w:p>
    <w:p w:rsidR="00651405" w:rsidRDefault="00651405" w:rsidP="00651405">
      <w:pPr>
        <w:pStyle w:val="afff9"/>
        <w:keepNext/>
      </w:pPr>
      <w:bookmarkStart w:id="54" w:name="_Ref101391261"/>
      <w:bookmarkStart w:id="55" w:name="_Toc214653477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3</w:t>
      </w:r>
      <w:r w:rsidR="00812628">
        <w:rPr>
          <w:noProof/>
        </w:rPr>
        <w:fldChar w:fldCharType="end"/>
      </w:r>
      <w:bookmarkEnd w:id="54"/>
      <w:r>
        <w:t xml:space="preserve"> </w:t>
      </w:r>
      <w:r w:rsidRPr="00C61ED9">
        <w:t xml:space="preserve">– Перспективные балансы тепловой мощности и тепловой нагрузки для </w:t>
      </w:r>
      <w:r>
        <w:t>ТЭЦ-4</w:t>
      </w:r>
      <w:r w:rsidRPr="00C61ED9">
        <w:t>, Гкал/ч</w:t>
      </w:r>
      <w:bookmarkEnd w:id="55"/>
    </w:p>
    <w:tbl>
      <w:tblPr>
        <w:tblW w:w="21969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5"/>
        <w:gridCol w:w="914"/>
        <w:gridCol w:w="915"/>
        <w:gridCol w:w="914"/>
        <w:gridCol w:w="914"/>
        <w:gridCol w:w="915"/>
        <w:gridCol w:w="914"/>
        <w:gridCol w:w="915"/>
        <w:gridCol w:w="914"/>
        <w:gridCol w:w="914"/>
        <w:gridCol w:w="915"/>
        <w:gridCol w:w="914"/>
        <w:gridCol w:w="915"/>
        <w:gridCol w:w="914"/>
        <w:gridCol w:w="914"/>
        <w:gridCol w:w="915"/>
        <w:gridCol w:w="914"/>
        <w:gridCol w:w="915"/>
      </w:tblGrid>
      <w:tr w:rsidR="005F1956" w:rsidRPr="005F1956" w:rsidTr="005F1956">
        <w:trPr>
          <w:trHeight w:val="470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FC4479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боры паровых турбин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ОУ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ВК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станци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</w:tr>
      <w:tr w:rsidR="00FC4479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 станции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2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2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2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2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2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2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2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2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2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25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 станции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7,9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7,90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,79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4,63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6,31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4,81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25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45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17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29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3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3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3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3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3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3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3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3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3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3108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паропровода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лезная договорная нагрузк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89,60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87,24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83,98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83,98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88,74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91,81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94,28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98,09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99,65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03,6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05,16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06,66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08,17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09,67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1,17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2,75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4,33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5,91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7,49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9,0740</w:t>
            </w:r>
          </w:p>
        </w:tc>
      </w:tr>
      <w:tr w:rsidR="00FC4479" w:rsidRPr="005F1956" w:rsidTr="005F1956">
        <w:trPr>
          <w:trHeight w:val="37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 (на коллекторах станции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7,51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5,15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6,78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8,6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5,05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6,63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9,53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33,55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34,83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38,95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40,47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41,97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43,48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44,98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46,48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48,0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49,6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51,2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52,80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54,3848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лезная расчетная нагрузк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19,37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17,35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9,99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9,991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3,13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6,2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8,67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32,4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34,04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38,05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39,5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41,05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42,55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44,06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45,56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47,14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48,72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0,3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1,88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3,4632</w:t>
            </w:r>
          </w:p>
        </w:tc>
      </w:tr>
      <w:tr w:rsidR="00FC4479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 (на коллекторах станции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47,27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45,2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2,78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4,63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9,4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61,02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63,925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67,9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69,21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73,34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74,86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76,36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77,87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79,37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87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2,45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4,03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5,61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7,19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8,774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6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6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6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6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</w:tr>
      <w:tr w:rsidR="00FC4479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,91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,272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11,8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13,73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20,47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22,04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24,95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28,9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30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34,37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35,88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37,39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38,89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40,39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41,90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43,48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45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46,63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48,21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49,7988</w:t>
            </w:r>
          </w:p>
        </w:tc>
      </w:tr>
      <w:tr w:rsidR="00FC4479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2,29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4,31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52,10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50,26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5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3,56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0,66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36,64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35,36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31,23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29,7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28,21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26,71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25,21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23,7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22,13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20,55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8,97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7,39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5,8120</w:t>
            </w:r>
          </w:p>
        </w:tc>
      </w:tr>
      <w:tr w:rsidR="00FC4479" w:rsidRPr="005F1956" w:rsidTr="005F1956">
        <w:trPr>
          <w:trHeight w:val="61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 станции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</w:tr>
      <w:tr w:rsidR="002F0606" w:rsidRPr="005F1956" w:rsidTr="005F1956">
        <w:trPr>
          <w:trHeight w:val="61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F0606" w:rsidRPr="005F1956" w:rsidRDefault="002F0606" w:rsidP="002F060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аксимально допустимое значение тепловой нагрузки на коллекторах станции при аварийном выводе самого мощного пикового котла/турбоагрегат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57,89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56,73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3,49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4,55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7,32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7,51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9,38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2,29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3,33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6,31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7,41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8,512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9,60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0,70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1,80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3,00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4,212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5,41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6,62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F0606" w:rsidRDefault="002F0606" w:rsidP="002F0606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7,8292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</w:tr>
    </w:tbl>
    <w:p w:rsidR="004E0264" w:rsidRDefault="004E0264" w:rsidP="004E0264">
      <w:pPr>
        <w:pStyle w:val="affff4"/>
      </w:pPr>
      <w:bookmarkStart w:id="56" w:name="_Toc214653478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4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ВК-1</w:t>
      </w:r>
      <w:r w:rsidRPr="00C61ED9">
        <w:t>, Гкал/ч</w:t>
      </w:r>
      <w:bookmarkEnd w:id="56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FC447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,29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,29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,04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,04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,86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,861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2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3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3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3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3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3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3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3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3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3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3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41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426</w:t>
            </w:r>
          </w:p>
        </w:tc>
      </w:tr>
      <w:tr w:rsidR="00FC447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7,39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8,69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46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46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99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1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0,90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1,23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1,4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1,4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1,4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1,4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1,4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1,4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1,4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1,51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1,5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1,5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1,60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1,633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6,89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7,6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8,25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8,25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8,71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8,74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29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52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5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5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5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52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5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5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5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57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59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62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6505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0,5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1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1,21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1,21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1,27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1,27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89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93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961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96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96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96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961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96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96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96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97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97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97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9825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,88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3,18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4,701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4,70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6,0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6,071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7,50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7,84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8,10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8,10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8,10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8,10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8,10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8,10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8,10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8,13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8,17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8,20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8,23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8,2656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9,92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1,09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9,92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9,9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3,8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3,85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4,7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0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31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31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31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31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31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31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31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34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37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40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43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4694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3,65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4,38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0,31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0,31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2,78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2,80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0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36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58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58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58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58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58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58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58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61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63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66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689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7155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6,26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6,71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9,610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9,61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1,04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1,04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6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70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73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73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73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73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73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73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73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737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74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74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749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7539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,59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,41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4,83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4,83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12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91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,65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,3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,05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,05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,05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,05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,05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,05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,05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,02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,99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,9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,929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,898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8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9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41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41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44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44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3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4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4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4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45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456</w:t>
            </w:r>
          </w:p>
        </w:tc>
      </w:tr>
      <w:tr w:rsidR="00FC447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0,06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0,68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8,90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8,90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1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1,37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00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26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47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47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47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47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47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47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47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49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52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5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56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5922</w:t>
            </w:r>
          </w:p>
        </w:tc>
      </w:tr>
    </w:tbl>
    <w:p w:rsidR="005F1956" w:rsidRPr="005F1956" w:rsidRDefault="005F1956" w:rsidP="005F1956"/>
    <w:p w:rsidR="009E6540" w:rsidRDefault="009E6540" w:rsidP="009E6540">
      <w:pPr>
        <w:pStyle w:val="affff4"/>
      </w:pPr>
      <w:bookmarkStart w:id="57" w:name="_Toc214653479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5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ВК-</w:t>
      </w:r>
      <w:r w:rsidRPr="009E6540">
        <w:t>2</w:t>
      </w:r>
      <w:r w:rsidRPr="00C61ED9">
        <w:t>, Гкал/ч</w:t>
      </w:r>
      <w:bookmarkEnd w:id="57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FC447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21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13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86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86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09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09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09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09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11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11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11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11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11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11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11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11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12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1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13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1383</w:t>
            </w:r>
          </w:p>
        </w:tc>
      </w:tr>
      <w:tr w:rsidR="00FC447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0,55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26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98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98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10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10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10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10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40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40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40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40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40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40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40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50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60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70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80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9088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4,28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3,2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,9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,9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,74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,74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,74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,74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,97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,97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,97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,97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,97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,97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,97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3,05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3,12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3,19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3,271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3,3457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27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02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04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04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3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3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3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3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432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43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43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43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432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43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43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45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48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5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53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5631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88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3,51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3,961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3,96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3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317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3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3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63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6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6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6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63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6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6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737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84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94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5,05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5,1571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2,41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1,09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192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19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2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2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2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2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5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5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5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5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5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5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5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6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7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8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9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0,062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5,45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4,38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39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39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2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28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2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2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51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5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5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5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51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5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5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5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66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73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81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8845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96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71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79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79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97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977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97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97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04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04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04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04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04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04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04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07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09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2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5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774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6,74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5,3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83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83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52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529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52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52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21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21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21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21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21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21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21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09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00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89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79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6897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3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6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90</w:t>
            </w:r>
          </w:p>
        </w:tc>
      </w:tr>
      <w:tr w:rsidR="00FC447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1,50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0,53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70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70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71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63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63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63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8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8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91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98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4,04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4,11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4,1838</w:t>
            </w:r>
          </w:p>
        </w:tc>
      </w:tr>
    </w:tbl>
    <w:p w:rsidR="005F1956" w:rsidRPr="005F1956" w:rsidRDefault="005F1956" w:rsidP="005F1956"/>
    <w:p w:rsidR="004E0264" w:rsidRDefault="004E0264" w:rsidP="004E0264">
      <w:pPr>
        <w:pStyle w:val="affff4"/>
      </w:pPr>
      <w:bookmarkStart w:id="58" w:name="_Toc214653480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6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«Южная»</w:t>
      </w:r>
      <w:r w:rsidRPr="00C61ED9">
        <w:t>, Гкал/ч</w:t>
      </w:r>
      <w:bookmarkEnd w:id="58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FC447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99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99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10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10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88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97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04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08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2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2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4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5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6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7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7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8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9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9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2039</w:t>
            </w:r>
          </w:p>
        </w:tc>
      </w:tr>
      <w:tr w:rsidR="00FC447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bookmarkStart w:id="59" w:name="_GoBack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bookmarkEnd w:id="59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96,23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97,56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96,974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96,97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98,88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0,59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2,16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2,98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7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7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86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4,05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4,24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4,43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4,62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4,75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4,88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5,01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5,14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5,2755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3,26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4,18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3,787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3,78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4,39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5,65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6,767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7,42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8,02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8,02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8,19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8,35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8,52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8,69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8,86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8,97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9,08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9,20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9,31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9,429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2,97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3,37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3,18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3,18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4,49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4,944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3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55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65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65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67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69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719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74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7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78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7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81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83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8464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5,0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6,39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7,90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7,90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0,60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2,39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04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90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5,62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5,62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5,82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6,0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6,22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6,4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6,62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6,76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6,89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7,03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7,17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7,3094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2,35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3,5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1,29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1,29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3,21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4,92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6,49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7,3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8,00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8,00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8,19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8,3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8,57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8,76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8,95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9,08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9,21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9,34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9,47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9,6031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,25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6,10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7,39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7,39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8,1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9,38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0,49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1,16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1,75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1,75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1,9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2,08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2,25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2,42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2,59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2,705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2,81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2,93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3,04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3,1599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7,09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7,47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89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89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5,09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5,54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5,99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15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24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24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2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2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31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3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36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37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39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41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42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4432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,81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,58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7,77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7,7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5,07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3,2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,63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76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4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9,84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9,6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9,444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9,2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9,04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8,9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8,77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8,63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8,499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8,363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5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5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9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9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9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9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4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69</w:t>
            </w:r>
          </w:p>
        </w:tc>
      </w:tr>
      <w:tr w:rsidR="00FC447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6,95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7,70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2,63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2,6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3,61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4,47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5,4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6,08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6,6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6,6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6,7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6,93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7,08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7,24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7,39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7,49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7,60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7,7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7,81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7,9144</w:t>
            </w:r>
          </w:p>
        </w:tc>
      </w:tr>
    </w:tbl>
    <w:p w:rsidR="00BE3D9D" w:rsidRPr="00BE3D9D" w:rsidRDefault="00BE3D9D" w:rsidP="00BE3D9D"/>
    <w:p w:rsidR="004E0264" w:rsidRDefault="004E0264" w:rsidP="004E0264">
      <w:pPr>
        <w:pStyle w:val="affff4"/>
      </w:pPr>
      <w:bookmarkStart w:id="60" w:name="_Toc214653481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7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9D2FFE">
        <w:t xml:space="preserve"> «Котельный цех»</w:t>
      </w:r>
      <w:r w:rsidRPr="00C61ED9">
        <w:t>, Гкал/ч</w:t>
      </w:r>
      <w:bookmarkEnd w:id="60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FC447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,5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,5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36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3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40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40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43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43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4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4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4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4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4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47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49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50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52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5417</w:t>
            </w:r>
          </w:p>
        </w:tc>
      </w:tr>
      <w:tr w:rsidR="00FC447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1,0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54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8,82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187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68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68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187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18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30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42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547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66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78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1,10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1,42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1,7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2,06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2,3823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3,69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3,11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2,61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2,61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,9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2,14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2,51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2,51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3,01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3,01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3,11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3,21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3,31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3,41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3,51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3,79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4,06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4,34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4,61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4,893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33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42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46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46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86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04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1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1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17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1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19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2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23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26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31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35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40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44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4893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,86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34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18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18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23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86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3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3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,81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,81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,6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,55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,43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,3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,18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,84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,5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,17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,84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,5059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7,42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89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8,475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8,47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7,46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7,82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8,32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8,32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8,82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8,82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8,94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9,06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9,18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9,30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9,42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9,741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0,06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0,37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0,69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1,0179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7,22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6,5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31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31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,7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,972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34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34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84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84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94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04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14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24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3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61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89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8,16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8,44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8,7189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19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30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2,15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2,15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1,67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1,85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1,98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1,98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1,98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1,98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2,00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2,02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2,0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2,05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2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2,12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2,16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2,21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2,2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2,2990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2,53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2,00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79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79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6,60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6,22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7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7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7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7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04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92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797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67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5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21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3,8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3,54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3,205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2,8703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6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6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6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6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6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6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7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7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7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7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7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7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7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7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7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7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8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834</w:t>
            </w:r>
          </w:p>
        </w:tc>
      </w:tr>
      <w:tr w:rsidR="00FC447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4,05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3,48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4,9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4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4,56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4,64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4,97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4,97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5,43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5,43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5,52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5,62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5,71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5,80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5,89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6,14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6,39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6,64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6,90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7,1519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61" w:name="_Toc214653482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8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«ДРСУ-2»</w:t>
      </w:r>
      <w:r w:rsidRPr="00C61ED9">
        <w:t>, Гкал/ч</w:t>
      </w:r>
      <w:bookmarkEnd w:id="61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CE53CC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43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43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31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4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30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4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4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4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49</w:t>
            </w:r>
          </w:p>
        </w:tc>
      </w:tr>
      <w:tr w:rsidR="00CE53CC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5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5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9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04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03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1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1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1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1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6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8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1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67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9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8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9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9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9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9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9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9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9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9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9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9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901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82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8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92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97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3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3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3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8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8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8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8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861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5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5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34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38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9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9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9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83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83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83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83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83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83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83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83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83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83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83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83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8385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6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6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84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8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3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40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43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11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10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5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45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5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4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4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4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4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4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4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4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4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4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491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92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9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86</w:t>
            </w:r>
          </w:p>
        </w:tc>
      </w:tr>
      <w:tr w:rsidR="00CE53CC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5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5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5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4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64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9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9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8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9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9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9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9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9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9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9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9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9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912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62" w:name="_Toc214653483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9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 w:rsidRPr="007507EC">
        <w:t xml:space="preserve"> </w:t>
      </w:r>
      <w:r w:rsidR="007507EC">
        <w:t>«Керамический завод»</w:t>
      </w:r>
      <w:r w:rsidRPr="00C61ED9">
        <w:t>, Гкал/ч</w:t>
      </w:r>
      <w:bookmarkEnd w:id="62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CE53CC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CE53CC">
              <w:rPr>
                <w:color w:val="000000"/>
                <w:sz w:val="16"/>
                <w:szCs w:val="16"/>
              </w:rPr>
              <w:t>0,69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9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9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9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9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9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8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8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7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9</w:t>
            </w:r>
          </w:p>
        </w:tc>
      </w:tr>
      <w:tr w:rsidR="00CE53CC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5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1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1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1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1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7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39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</w:tr>
      <w:tr w:rsidR="00CE53CC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9634C2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9634C2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4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4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2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17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63" w:name="_Toc214653484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10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>
        <w:t xml:space="preserve"> пос. Химинститут</w:t>
      </w:r>
      <w:r w:rsidRPr="00C61ED9">
        <w:t>, Гкал/ч</w:t>
      </w:r>
      <w:bookmarkEnd w:id="63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CE53CC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68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7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7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8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3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2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4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3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3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3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3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328</w:t>
            </w:r>
          </w:p>
        </w:tc>
      </w:tr>
      <w:tr w:rsidR="00CE53CC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5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4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10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10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10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10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10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10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10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8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80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8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82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85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879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90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93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98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2,0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2,08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2,13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2,1909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14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32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13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13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13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13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13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37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37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37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38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38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38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39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39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40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41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42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42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4374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9,97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9,79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4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29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41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2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2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4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1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2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2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2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2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2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2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2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2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2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289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9,68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9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9,66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9,66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4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4,2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4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5,19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5,19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5,19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5,22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5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5,2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5,3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5,3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5,40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5,46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5,52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5,5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5,647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7,77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7,77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7,76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7,76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4,5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4,5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4,5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5,22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5,22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5,22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5,24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5,27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5,302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5,32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5,35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5,40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5,45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5,51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5,561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5,6136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1,91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2,05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1,89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1,89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9,72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9,728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9,72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9,97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9,97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9,97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9,97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9,98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9,98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9,98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9,99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0,000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0,0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0,01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0,02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0,0334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5,54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5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7,04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6,86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2,39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2,26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2,3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1,38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1,35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1,37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1,34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1,31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1,28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1,25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1,22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1,16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1,10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1,04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98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9202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9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9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9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9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4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65</w:t>
            </w:r>
          </w:p>
        </w:tc>
      </w:tr>
      <w:tr w:rsidR="00CE53CC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7,02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7,01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6,25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6,34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3,49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3,51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3,49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4,09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4,10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4,09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4,1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4,1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4,16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4,18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4,21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4,25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4,30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4,34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4,39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4,4396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64" w:name="_Toc214653485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11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>
        <w:t xml:space="preserve"> «Б. Перемерки»</w:t>
      </w:r>
      <w:r w:rsidRPr="00C61ED9">
        <w:t>, Гкал/ч</w:t>
      </w:r>
      <w:bookmarkEnd w:id="64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CE53CC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1</w:t>
            </w:r>
          </w:p>
        </w:tc>
      </w:tr>
      <w:tr w:rsidR="00CE53CC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7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7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1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1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9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9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5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1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9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9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8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8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2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2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4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4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71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71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67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67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</w:tr>
      <w:tr w:rsidR="00CE53CC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8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65" w:name="_Toc214653486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12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>
        <w:t xml:space="preserve"> «Сахарово»</w:t>
      </w:r>
      <w:r w:rsidRPr="00C61ED9">
        <w:t>, Гкал/ч</w:t>
      </w:r>
      <w:bookmarkEnd w:id="65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FC447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3,8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3,8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3,8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3,8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79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79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94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81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8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03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89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91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94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91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92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92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92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92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92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92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92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92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92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9251</w:t>
            </w:r>
          </w:p>
        </w:tc>
      </w:tr>
      <w:tr w:rsidR="00FC447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3,29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2,69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2,66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66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12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2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9,57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9,50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50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5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,17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,12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,162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16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57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9,777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259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0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8,19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55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9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7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6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6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6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6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6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6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6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6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6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637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8,33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7,9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7,93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93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8,68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34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5,99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5,95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5,95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31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98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95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98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98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3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4,74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5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4,989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5,11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63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1,99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1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10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07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10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09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09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09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09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09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09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09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09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09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0986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0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9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9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9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</w:tr>
      <w:tr w:rsidR="00FC447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09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79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84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7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06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9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0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2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4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2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3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3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3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309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66" w:name="_Toc214653487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13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>
        <w:t xml:space="preserve"> «Мамулино»</w:t>
      </w:r>
      <w:r w:rsidRPr="00C61ED9">
        <w:t>, Гкал/ч</w:t>
      </w:r>
      <w:bookmarkEnd w:id="66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9F4453" w:rsidRPr="00FC4479" w:rsidTr="009F4453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6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</w:tr>
      <w:tr w:rsidR="009F4453" w:rsidRPr="00FC4479" w:rsidTr="009F4453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9F4453" w:rsidRPr="00FC4479" w:rsidTr="009F4453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6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</w:tr>
      <w:tr w:rsidR="009F4453" w:rsidRPr="00FC4479" w:rsidTr="009F4453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9F4453" w:rsidRPr="00FC4479" w:rsidTr="009F4453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6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</w:tr>
      <w:tr w:rsidR="009F4453" w:rsidRPr="00FC4479" w:rsidTr="009F4453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</w:tr>
      <w:tr w:rsidR="009F4453" w:rsidRPr="00FC4479" w:rsidTr="009F4453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</w:tr>
      <w:tr w:rsidR="009F4453" w:rsidRPr="00FC4479" w:rsidTr="009F4453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</w:tr>
      <w:tr w:rsidR="009F4453" w:rsidRPr="00FC4479" w:rsidTr="009F4453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</w:tr>
      <w:tr w:rsidR="009F4453" w:rsidRPr="00FC4479" w:rsidTr="009F4453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</w:tr>
      <w:tr w:rsidR="009F4453" w:rsidRPr="00FC4479" w:rsidTr="009F4453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</w:tr>
      <w:tr w:rsidR="009F4453" w:rsidRPr="00FC4479" w:rsidTr="009F4453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6,62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6,62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6,62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6,62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</w:tr>
      <w:tr w:rsidR="009F4453" w:rsidRPr="00FC4479" w:rsidTr="009F4453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7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8,6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22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2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86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86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</w:tr>
      <w:tr w:rsidR="009F4453" w:rsidRPr="00FC4479" w:rsidTr="009F4453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0,73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7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84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84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06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06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</w:tr>
      <w:tr w:rsidR="009F4453" w:rsidRPr="00FC4479" w:rsidTr="009F4453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63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05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38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38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0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0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</w:tr>
      <w:tr w:rsidR="009F4453" w:rsidRPr="00FC4479" w:rsidTr="009F4453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,08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83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3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3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47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47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</w:tr>
      <w:tr w:rsidR="009F4453" w:rsidRPr="00FC4479" w:rsidTr="009F4453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</w:tr>
      <w:tr w:rsidR="009F4453" w:rsidRPr="00FC4479" w:rsidTr="009F4453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6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9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9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77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77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</w:tr>
      <w:tr w:rsidR="009F4453" w:rsidRPr="00FC4479" w:rsidTr="009F4453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3,7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3,7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3,7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3,7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</w:tr>
      <w:tr w:rsidR="009F4453" w:rsidRPr="00FC4479" w:rsidTr="009F4453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9,88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0,61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0,84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0,84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0,16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0,13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</w:tr>
    </w:tbl>
    <w:p w:rsidR="00BE3D9D" w:rsidRDefault="00BE3D9D" w:rsidP="00BE3D9D"/>
    <w:p w:rsidR="009F4453" w:rsidRDefault="009F4453" w:rsidP="009F4453">
      <w:pPr>
        <w:pStyle w:val="affff4"/>
      </w:pPr>
      <w:bookmarkStart w:id="67" w:name="_Toc214653488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14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«Брусилово»</w:t>
      </w:r>
      <w:r w:rsidRPr="00C61ED9">
        <w:t>, Гкал/ч</w:t>
      </w:r>
      <w:bookmarkEnd w:id="67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9F4453" w:rsidRPr="00FC4479" w:rsidTr="006F7E25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9F4453" w:rsidRPr="00FC4479" w:rsidTr="006F7E25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</w:tr>
      <w:tr w:rsidR="009F4453" w:rsidRPr="00FC4479" w:rsidTr="006F7E25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9F4453" w:rsidRPr="00FC4479" w:rsidTr="006F7E25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</w:tr>
      <w:tr w:rsidR="009F4453" w:rsidRPr="00FC4479" w:rsidTr="006F7E25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9F4453" w:rsidRPr="00FC4479" w:rsidTr="006F7E25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</w:tr>
      <w:tr w:rsidR="009F4453" w:rsidRPr="00FC4479" w:rsidTr="006F7E25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</w:tr>
      <w:tr w:rsidR="009F4453" w:rsidRPr="00FC4479" w:rsidTr="006F7E25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</w:tr>
      <w:tr w:rsidR="009F4453" w:rsidRPr="00FC4479" w:rsidTr="006F7E25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</w:tr>
      <w:tr w:rsidR="009F4453" w:rsidRPr="00FC4479" w:rsidTr="006F7E25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76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76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76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76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76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76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</w:tr>
      <w:tr w:rsidR="009F4453" w:rsidRPr="00FC4479" w:rsidTr="006F7E25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68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68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68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68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68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68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</w:tr>
      <w:tr w:rsidR="009F4453" w:rsidRPr="00FC4479" w:rsidTr="006F7E25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08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08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08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08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08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08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</w:tr>
      <w:tr w:rsidR="009F4453" w:rsidRPr="00FC4479" w:rsidTr="006F7E25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6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6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6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6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6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6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</w:tr>
      <w:tr w:rsidR="009F4453" w:rsidRPr="00FC4479" w:rsidTr="006F7E25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76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76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76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76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76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76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</w:tr>
      <w:tr w:rsidR="009F4453" w:rsidRPr="00FC4479" w:rsidTr="006F7E25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68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68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68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68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68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68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</w:tr>
      <w:tr w:rsidR="009F4453" w:rsidRPr="00FC4479" w:rsidTr="006F7E25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08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08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08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08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08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08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</w:tr>
      <w:tr w:rsidR="009F4453" w:rsidRPr="00FC4479" w:rsidTr="006F7E25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6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6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6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6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6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6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</w:tr>
      <w:tr w:rsidR="009F4453" w:rsidRPr="00FC4479" w:rsidTr="006F7E25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</w:tr>
      <w:tr w:rsidR="009F4453" w:rsidRPr="00FC4479" w:rsidTr="006F7E25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5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5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5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5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5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5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</w:tr>
      <w:tr w:rsidR="009F4453" w:rsidRPr="00FC4479" w:rsidTr="006F7E25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</w:tr>
      <w:tr w:rsidR="009F4453" w:rsidRPr="00FC4479" w:rsidTr="006F7E25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5,89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5,89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5,89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5,89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5,89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5,87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</w:tr>
    </w:tbl>
    <w:p w:rsidR="009F4453" w:rsidRPr="00BE3D9D" w:rsidRDefault="009F4453" w:rsidP="00BE3D9D"/>
    <w:p w:rsidR="009D2FFE" w:rsidRDefault="009D2FFE" w:rsidP="009D2FFE">
      <w:pPr>
        <w:pStyle w:val="affff4"/>
      </w:pPr>
      <w:bookmarkStart w:id="68" w:name="_Toc214653489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15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>
        <w:t xml:space="preserve"> «ОКБ»</w:t>
      </w:r>
      <w:r w:rsidRPr="00C61ED9">
        <w:t>, Гкал/ч</w:t>
      </w:r>
      <w:bookmarkEnd w:id="68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9634C2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</w:tr>
      <w:tr w:rsidR="009634C2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9634C2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</w:tr>
      <w:tr w:rsidR="009634C2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</w:tr>
      <w:tr w:rsidR="009634C2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</w:tr>
      <w:tr w:rsidR="009634C2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</w:tr>
      <w:tr w:rsidR="009634C2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</w:tr>
      <w:tr w:rsidR="009634C2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0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0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0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2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62</w:t>
            </w:r>
          </w:p>
        </w:tc>
      </w:tr>
      <w:tr w:rsidR="009634C2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</w:tr>
      <w:tr w:rsidR="009634C2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</w:tr>
      <w:tr w:rsidR="009634C2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</w:tr>
      <w:tr w:rsidR="009634C2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4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4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0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0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0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2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0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</w:tr>
      <w:tr w:rsidR="009634C2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6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6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60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6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9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</w:tr>
      <w:tr w:rsidR="009634C2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33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33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337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33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</w:tr>
      <w:tr w:rsidR="009634C2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6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6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6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6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</w:tr>
      <w:tr w:rsidR="009634C2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09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09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07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07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7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2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0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</w:tr>
      <w:tr w:rsidR="009634C2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</w:tr>
      <w:tr w:rsidR="009634C2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</w:tr>
      <w:tr w:rsidR="009634C2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13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13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142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1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1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1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05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69" w:name="_Toc214653490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16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>
        <w:t xml:space="preserve"> «ПАТП-1»</w:t>
      </w:r>
      <w:r w:rsidRPr="00C61ED9">
        <w:t>, Гкал/ч</w:t>
      </w:r>
      <w:bookmarkEnd w:id="69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CE53CC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5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8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90</w:t>
            </w:r>
          </w:p>
        </w:tc>
      </w:tr>
      <w:tr w:rsidR="00CE53CC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8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8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8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8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8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8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8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2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2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2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2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2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2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2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2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48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7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32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3466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06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06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068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06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06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068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06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0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0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0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0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0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0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0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0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27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4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9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122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7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7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2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2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2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3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344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45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45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4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43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06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11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0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13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13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13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13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13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132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13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13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157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18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20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23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2556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4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4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42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4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2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2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2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6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6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9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34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36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3929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4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1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16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1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0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0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0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0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0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0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0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0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2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6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8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3075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6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6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6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6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6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6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6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6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6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6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6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71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7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854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21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21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21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18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8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4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7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2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1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2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2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79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74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72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6981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7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96</w:t>
            </w:r>
          </w:p>
        </w:tc>
      </w:tr>
      <w:tr w:rsidR="00CE53CC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21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21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21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23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07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06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08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1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2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1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2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3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5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7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9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2112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70" w:name="_Toc214653491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17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>
        <w:t xml:space="preserve"> «Поликлиника № 2»</w:t>
      </w:r>
      <w:r w:rsidRPr="00C61ED9">
        <w:t>, Гкал/ч</w:t>
      </w:r>
      <w:bookmarkEnd w:id="70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FC447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9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9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9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9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2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2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</w:tr>
      <w:tr w:rsidR="00FC447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71" w:name="_Toc214653492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18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>
        <w:t xml:space="preserve"> «Сахаровское шоссе»</w:t>
      </w:r>
      <w:r w:rsidRPr="00C61ED9">
        <w:t>, Гкал/ч</w:t>
      </w:r>
      <w:bookmarkEnd w:id="71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CE53CC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3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3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31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8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9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4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0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1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1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1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1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1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1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1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1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1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1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178</w:t>
            </w:r>
          </w:p>
        </w:tc>
      </w:tr>
      <w:tr w:rsidR="00CE53CC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9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9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40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9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9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9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32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32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424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30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5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70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7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8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7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8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8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8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8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8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8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8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8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8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806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6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6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07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0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47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4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4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4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98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98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96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96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007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0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8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00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41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5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7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6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6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6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6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6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6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6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6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6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6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6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634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41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4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</w:tr>
      <w:tr w:rsidR="00CE53CC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9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9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00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94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0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4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31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8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72" w:name="_Toc214653493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19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>
        <w:t xml:space="preserve"> «ХБК»</w:t>
      </w:r>
      <w:r w:rsidRPr="00C61ED9">
        <w:t>, Гкал/ч</w:t>
      </w:r>
      <w:bookmarkEnd w:id="72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FC447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7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4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4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01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0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20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91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8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8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8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883</w:t>
            </w:r>
          </w:p>
        </w:tc>
      </w:tr>
      <w:tr w:rsidR="00FC447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7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7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7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7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5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5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5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35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35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35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47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59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71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83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95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95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95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95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95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9579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0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0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0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0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99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99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99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22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227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22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31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39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484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5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65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65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65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65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65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6554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0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0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06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0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06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06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06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13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13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13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16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19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3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6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0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0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0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0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0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026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6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6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69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70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1,36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1,38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1,30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1,65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1,64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1,63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1,76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1,88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2,00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2,12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2,24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2,24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2,24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2,24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2,24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2,2462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43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43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43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43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18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18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18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48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48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48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60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72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84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9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08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08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08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08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08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0835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96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96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96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96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00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00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00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23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23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23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32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4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49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57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66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66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66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66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66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6624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46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46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46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46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17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17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17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24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24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24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28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3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35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38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42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42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42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42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42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4210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9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9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33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34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5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48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56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3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10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98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868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4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2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7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7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7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8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8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8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8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4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0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0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0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0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0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028</w:t>
            </w:r>
          </w:p>
        </w:tc>
      </w:tr>
      <w:tr w:rsidR="00FC447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34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34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05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04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35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35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9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52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52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51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59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66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74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81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8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88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8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8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88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8847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73" w:name="_Toc214653494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20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>
        <w:t xml:space="preserve"> ул. Шишкова, 97</w:t>
      </w:r>
      <w:r w:rsidRPr="00C61ED9">
        <w:t>, Гкал/ч</w:t>
      </w:r>
      <w:bookmarkEnd w:id="73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CE53CC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0</w:t>
            </w:r>
          </w:p>
        </w:tc>
      </w:tr>
      <w:tr w:rsidR="00CE53CC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9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1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1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1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18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7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7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6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</w:tr>
      <w:tr w:rsidR="00CE53CC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7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7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7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7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5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06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74" w:name="_Toc214653495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21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>
        <w:t xml:space="preserve"> «Школа № 2»</w:t>
      </w:r>
      <w:r w:rsidRPr="00C61ED9">
        <w:t>, Гкал/ч</w:t>
      </w:r>
      <w:bookmarkEnd w:id="74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FC447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1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91</w:t>
            </w:r>
          </w:p>
        </w:tc>
      </w:tr>
      <w:tr w:rsidR="00FC447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7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5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0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0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0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99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90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9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91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9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90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9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91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9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4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5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0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1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7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4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68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</w:tr>
      <w:tr w:rsidR="00FC447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</w:tr>
      <w:tr w:rsidR="00412408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2408" w:rsidRPr="00FC4479" w:rsidRDefault="00412408" w:rsidP="00412408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7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82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81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8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80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8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21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75" w:name="_Toc214653496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22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>
        <w:t xml:space="preserve"> «Школа № 24»</w:t>
      </w:r>
      <w:r w:rsidRPr="00C61ED9">
        <w:t>, Гкал/ч</w:t>
      </w:r>
      <w:bookmarkEnd w:id="75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FC447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</w:tr>
      <w:tr w:rsidR="00FC447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3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3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2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2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1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1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1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1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1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1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1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1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0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0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9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9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7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7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7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7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</w:tr>
      <w:tr w:rsidR="00FC447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</w:tr>
      <w:tr w:rsidR="00412408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2408" w:rsidRPr="00FC4479" w:rsidRDefault="00412408" w:rsidP="00412408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0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0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1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1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76" w:name="_Ref101393420"/>
      <w:bookmarkStart w:id="77" w:name="_Toc214653497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23</w:t>
      </w:r>
      <w:r w:rsidR="00812628">
        <w:rPr>
          <w:noProof/>
        </w:rPr>
        <w:fldChar w:fldCharType="end"/>
      </w:r>
      <w:bookmarkEnd w:id="76"/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>
        <w:t xml:space="preserve"> «Школа № 3»</w:t>
      </w:r>
      <w:r w:rsidRPr="00C61ED9">
        <w:t>, Гкал/ч</w:t>
      </w:r>
      <w:bookmarkEnd w:id="77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CE53CC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CE53CC">
              <w:rPr>
                <w:color w:val="000000"/>
                <w:sz w:val="16"/>
                <w:szCs w:val="16"/>
              </w:rPr>
              <w:t>1,3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3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3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3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3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3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2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32</w:t>
            </w:r>
          </w:p>
        </w:tc>
      </w:tr>
      <w:tr w:rsidR="00CE53CC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5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5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5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6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10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11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1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13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1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1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13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1357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7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8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81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8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8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81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819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98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98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1,157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1,16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38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7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7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7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7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7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7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9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2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4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6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6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6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6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6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684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3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3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3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3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3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3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6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8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0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87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3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3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3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3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3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3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4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4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44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4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4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49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4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4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49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497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182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19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3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3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3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3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3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1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77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5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3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3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3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3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3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384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</w:tr>
      <w:tr w:rsidR="00CE53CC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</w:tr>
      <w:tr w:rsidR="00412408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2408" w:rsidRPr="00FC4479" w:rsidRDefault="00412408" w:rsidP="00412408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1,10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1,10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88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89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1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18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1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1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1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1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3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4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6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77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9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91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9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9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91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918</w:t>
            </w:r>
          </w:p>
        </w:tc>
      </w:tr>
    </w:tbl>
    <w:p w:rsidR="00BE3D9D" w:rsidRPr="00BE3D9D" w:rsidRDefault="00BE3D9D" w:rsidP="00BE3D9D"/>
    <w:p w:rsidR="007507EC" w:rsidRPr="00C61ED9" w:rsidRDefault="007507EC" w:rsidP="007507EC">
      <w:pPr>
        <w:pStyle w:val="20"/>
      </w:pPr>
      <w:bookmarkStart w:id="78" w:name="_Toc510433639"/>
      <w:bookmarkStart w:id="79" w:name="_Toc510433409"/>
      <w:bookmarkStart w:id="80" w:name="_Toc510433256"/>
      <w:bookmarkStart w:id="81" w:name="_Toc7188720"/>
      <w:bookmarkStart w:id="82" w:name="_Toc7191417"/>
      <w:bookmarkStart w:id="83" w:name="_Toc7192008"/>
      <w:bookmarkStart w:id="84" w:name="_Toc100648724"/>
      <w:bookmarkStart w:id="85" w:name="_Toc212724168"/>
      <w:r>
        <w:t xml:space="preserve">1.2 </w:t>
      </w:r>
      <w:r w:rsidR="00125813">
        <w:t>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ООО «</w:t>
      </w:r>
      <w:r w:rsidR="00862693">
        <w:t>ДСК-Ресурс</w:t>
      </w:r>
      <w:r w:rsidRPr="00C61ED9">
        <w:t>»</w:t>
      </w:r>
      <w:bookmarkEnd w:id="78"/>
      <w:bookmarkEnd w:id="79"/>
      <w:bookmarkEnd w:id="80"/>
      <w:bookmarkEnd w:id="81"/>
      <w:bookmarkEnd w:id="82"/>
      <w:bookmarkEnd w:id="83"/>
      <w:bookmarkEnd w:id="84"/>
      <w:bookmarkEnd w:id="85"/>
    </w:p>
    <w:p w:rsidR="007507EC" w:rsidRPr="00C61ED9" w:rsidRDefault="007507EC" w:rsidP="007507EC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bookmarkStart w:id="86" w:name="_Toc510089048"/>
      <w:bookmarkStart w:id="87" w:name="_Toc510433640"/>
      <w:bookmarkStart w:id="88" w:name="_Toc510433410"/>
      <w:bookmarkStart w:id="89" w:name="_Toc510433257"/>
      <w:bookmarkStart w:id="90" w:name="_Toc7188721"/>
      <w:bookmarkStart w:id="91" w:name="_Toc7191418"/>
      <w:bookmarkStart w:id="92" w:name="_Toc7192009"/>
      <w:bookmarkStart w:id="93" w:name="_Toc7431341"/>
      <w:r w:rsidRPr="00C61ED9">
        <w:rPr>
          <w:rFonts w:eastAsia="Times New Roman" w:cs="Arial"/>
          <w:bCs/>
          <w:szCs w:val="26"/>
        </w:rPr>
        <w:t>Перспективны</w:t>
      </w:r>
      <w:r w:rsidR="0041189C">
        <w:rPr>
          <w:rFonts w:eastAsia="Times New Roman" w:cs="Arial"/>
          <w:bCs/>
          <w:szCs w:val="26"/>
        </w:rPr>
        <w:t>е</w:t>
      </w:r>
      <w:r w:rsidRPr="00C61ED9">
        <w:rPr>
          <w:rFonts w:eastAsia="Times New Roman" w:cs="Arial"/>
          <w:bCs/>
          <w:szCs w:val="26"/>
        </w:rPr>
        <w:t xml:space="preserve"> баланс</w:t>
      </w:r>
      <w:r w:rsidR="0041189C">
        <w:rPr>
          <w:rFonts w:eastAsia="Times New Roman" w:cs="Arial"/>
          <w:bCs/>
          <w:szCs w:val="26"/>
        </w:rPr>
        <w:t>ы</w:t>
      </w:r>
      <w:r w:rsidRPr="00C61ED9">
        <w:rPr>
          <w:rFonts w:eastAsia="Times New Roman" w:cs="Arial"/>
          <w:bCs/>
          <w:szCs w:val="26"/>
        </w:rPr>
        <w:t xml:space="preserve"> тепловой мощности и тепловой энергии для котельн</w:t>
      </w:r>
      <w:r w:rsidR="00862693">
        <w:rPr>
          <w:rFonts w:eastAsia="Times New Roman" w:cs="Arial"/>
          <w:bCs/>
          <w:szCs w:val="26"/>
        </w:rPr>
        <w:t>ых в зонах деятельности ЕТО</w:t>
      </w:r>
      <w:r w:rsidRPr="00C61ED9">
        <w:rPr>
          <w:rFonts w:eastAsia="Times New Roman" w:cs="Arial"/>
          <w:bCs/>
          <w:szCs w:val="26"/>
        </w:rPr>
        <w:t xml:space="preserve"> ООО «</w:t>
      </w:r>
      <w:r w:rsidR="00862693">
        <w:rPr>
          <w:rFonts w:eastAsia="Times New Roman" w:cs="Arial"/>
          <w:bCs/>
          <w:szCs w:val="26"/>
        </w:rPr>
        <w:t>ДСК-Ресурс</w:t>
      </w:r>
      <w:r w:rsidRPr="00C61ED9">
        <w:rPr>
          <w:rFonts w:eastAsia="Times New Roman" w:cs="Arial"/>
          <w:bCs/>
          <w:szCs w:val="26"/>
        </w:rPr>
        <w:t>»</w:t>
      </w:r>
      <w:r w:rsidR="00862693">
        <w:rPr>
          <w:rFonts w:eastAsia="Times New Roman" w:cs="Arial"/>
          <w:bCs/>
          <w:szCs w:val="26"/>
        </w:rPr>
        <w:t xml:space="preserve"> </w:t>
      </w:r>
      <w:r w:rsidRPr="00C61ED9">
        <w:rPr>
          <w:rFonts w:eastAsia="Times New Roman" w:cs="Arial"/>
          <w:bCs/>
          <w:szCs w:val="26"/>
        </w:rPr>
        <w:t>приведен</w:t>
      </w:r>
      <w:r w:rsidR="00862693">
        <w:rPr>
          <w:rFonts w:eastAsia="Times New Roman" w:cs="Arial"/>
          <w:bCs/>
          <w:szCs w:val="26"/>
        </w:rPr>
        <w:t>ы</w:t>
      </w:r>
      <w:r w:rsidRPr="00C61ED9">
        <w:rPr>
          <w:rFonts w:eastAsia="Times New Roman" w:cs="Arial"/>
          <w:bCs/>
          <w:szCs w:val="26"/>
        </w:rPr>
        <w:t xml:space="preserve"> в таблиц</w:t>
      </w:r>
      <w:r w:rsidR="00862693">
        <w:rPr>
          <w:rFonts w:eastAsia="Times New Roman" w:cs="Arial"/>
          <w:bCs/>
          <w:szCs w:val="26"/>
        </w:rPr>
        <w:t>ах</w:t>
      </w:r>
      <w:r w:rsidRPr="00C61ED9">
        <w:rPr>
          <w:rFonts w:eastAsia="Times New Roman" w:cs="Arial"/>
          <w:bCs/>
          <w:szCs w:val="26"/>
        </w:rPr>
        <w:t xml:space="preserve"> </w:t>
      </w:r>
      <w:r w:rsidR="00862693">
        <w:rPr>
          <w:rFonts w:eastAsia="Times New Roman" w:cs="Arial"/>
          <w:bCs/>
          <w:szCs w:val="26"/>
        </w:rPr>
        <w:fldChar w:fldCharType="begin"/>
      </w:r>
      <w:r w:rsidR="00862693">
        <w:rPr>
          <w:rFonts w:eastAsia="Times New Roman" w:cs="Arial"/>
          <w:bCs/>
          <w:szCs w:val="26"/>
        </w:rPr>
        <w:instrText xml:space="preserve"> REF _Ref101393301 \h  \* MERGEFORMAT </w:instrText>
      </w:r>
      <w:r w:rsidR="00862693">
        <w:rPr>
          <w:rFonts w:eastAsia="Times New Roman" w:cs="Arial"/>
          <w:bCs/>
          <w:szCs w:val="26"/>
        </w:rPr>
      </w:r>
      <w:r w:rsidR="00862693"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24</w:t>
      </w:r>
      <w:r w:rsidR="00862693">
        <w:rPr>
          <w:rFonts w:eastAsia="Times New Roman" w:cs="Arial"/>
          <w:bCs/>
          <w:szCs w:val="26"/>
        </w:rPr>
        <w:fldChar w:fldCharType="end"/>
      </w:r>
      <w:r w:rsidR="00862693">
        <w:rPr>
          <w:rFonts w:eastAsia="Times New Roman" w:cs="Arial"/>
          <w:bCs/>
          <w:szCs w:val="26"/>
        </w:rPr>
        <w:t>–</w:t>
      </w:r>
      <w:r w:rsidR="00862693">
        <w:rPr>
          <w:rFonts w:eastAsia="Times New Roman" w:cs="Arial"/>
          <w:bCs/>
          <w:szCs w:val="26"/>
        </w:rPr>
        <w:fldChar w:fldCharType="begin"/>
      </w:r>
      <w:r w:rsidR="00862693">
        <w:rPr>
          <w:rFonts w:eastAsia="Times New Roman" w:cs="Arial"/>
          <w:bCs/>
          <w:szCs w:val="26"/>
        </w:rPr>
        <w:instrText xml:space="preserve"> REF _Ref101393912 \h  \* MERGEFORMAT </w:instrText>
      </w:r>
      <w:r w:rsidR="00862693">
        <w:rPr>
          <w:rFonts w:eastAsia="Times New Roman" w:cs="Arial"/>
          <w:bCs/>
          <w:szCs w:val="26"/>
        </w:rPr>
      </w:r>
      <w:r w:rsidR="00862693"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30</w:t>
      </w:r>
      <w:r w:rsidR="00862693"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  <w:bookmarkEnd w:id="86"/>
      <w:bookmarkEnd w:id="87"/>
      <w:bookmarkEnd w:id="88"/>
      <w:bookmarkEnd w:id="89"/>
      <w:bookmarkEnd w:id="90"/>
      <w:bookmarkEnd w:id="91"/>
      <w:bookmarkEnd w:id="92"/>
      <w:bookmarkEnd w:id="93"/>
    </w:p>
    <w:p w:rsidR="009D2FFE" w:rsidRDefault="009D2FFE" w:rsidP="009D2FFE">
      <w:pPr>
        <w:pStyle w:val="affff4"/>
      </w:pPr>
      <w:bookmarkStart w:id="94" w:name="_Ref101393301"/>
      <w:bookmarkStart w:id="95" w:name="_Toc214653498"/>
      <w:r>
        <w:t xml:space="preserve">Таблица </w:t>
      </w:r>
      <w:r w:rsidR="00812628">
        <w:fldChar w:fldCharType="begin"/>
      </w:r>
      <w:r w:rsidR="00812628">
        <w:instrText xml:space="preserve"> STYLERE</w:instrText>
      </w:r>
      <w:r w:rsidR="00812628">
        <w:instrText xml:space="preserve">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24</w:t>
      </w:r>
      <w:r w:rsidR="00812628">
        <w:rPr>
          <w:noProof/>
        </w:rPr>
        <w:fldChar w:fldCharType="end"/>
      </w:r>
      <w:bookmarkEnd w:id="94"/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862693">
        <w:t xml:space="preserve"> </w:t>
      </w:r>
      <w:r w:rsidR="00862693" w:rsidRPr="00862693">
        <w:t>ул. Склизкова 86 корп 1</w:t>
      </w:r>
      <w:r w:rsidRPr="00C61ED9">
        <w:t>, Гкал/ч</w:t>
      </w:r>
      <w:bookmarkEnd w:id="95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DB28FA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5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</w:tr>
      <w:tr w:rsidR="00DB28FA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</w:tr>
      <w:tr w:rsidR="00DB28F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</w:tr>
      <w:tr w:rsidR="00DB28F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</w:tr>
      <w:tr w:rsidR="00DB28F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</w:tr>
      <w:tr w:rsidR="00DB28FA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</w:tr>
      <w:tr w:rsidR="00A16C4E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16C4E" w:rsidRPr="00FC4479" w:rsidRDefault="00A16C4E" w:rsidP="00A16C4E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6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6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6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6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3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2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2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2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6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6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6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6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3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274</w:t>
            </w:r>
          </w:p>
        </w:tc>
      </w:tr>
    </w:tbl>
    <w:p w:rsidR="005F1956" w:rsidRPr="005F1956" w:rsidRDefault="005F1956" w:rsidP="005F1956"/>
    <w:p w:rsidR="009D2FFE" w:rsidRDefault="009D2FFE" w:rsidP="009D2FFE">
      <w:pPr>
        <w:pStyle w:val="affff4"/>
      </w:pPr>
      <w:bookmarkStart w:id="96" w:name="_Toc214653499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25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862693">
        <w:t xml:space="preserve"> </w:t>
      </w:r>
      <w:r w:rsidR="00862693" w:rsidRPr="00862693">
        <w:t>ул. Склизкова 108, корп 1</w:t>
      </w:r>
      <w:r w:rsidRPr="00C61ED9">
        <w:t>, Гкал/ч</w:t>
      </w:r>
      <w:bookmarkEnd w:id="96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DB28FA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</w:tr>
      <w:tr w:rsidR="00DB28FA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</w:tr>
      <w:tr w:rsidR="00DB28F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5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</w:tr>
      <w:tr w:rsidR="00DB28F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</w:tr>
      <w:tr w:rsidR="00DB28F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5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</w:tr>
      <w:tr w:rsidR="00DB28FA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</w:tr>
      <w:tr w:rsidR="00A16C4E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16C4E" w:rsidRPr="00FC4479" w:rsidRDefault="00A16C4E" w:rsidP="00A16C4E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7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7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7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7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4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</w:tr>
    </w:tbl>
    <w:p w:rsidR="005F1956" w:rsidRPr="005F1956" w:rsidRDefault="005F1956" w:rsidP="005F1956"/>
    <w:p w:rsidR="00862693" w:rsidRDefault="00862693" w:rsidP="00862693">
      <w:pPr>
        <w:pStyle w:val="affff4"/>
      </w:pPr>
      <w:bookmarkStart w:id="97" w:name="_Toc214653500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26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ул. </w:t>
      </w:r>
      <w:r w:rsidRPr="00862693">
        <w:t>Фрунзе 2, корп 1</w:t>
      </w:r>
      <w:r w:rsidRPr="00C61ED9">
        <w:t>, Гкал/ч</w:t>
      </w:r>
      <w:bookmarkEnd w:id="97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DB28FA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56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56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56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56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</w:tr>
      <w:tr w:rsidR="00DB28FA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</w:tr>
      <w:tr w:rsidR="00DB28F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6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6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6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6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</w:tr>
      <w:tr w:rsidR="00DB28F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</w:tr>
      <w:tr w:rsidR="00DB28F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6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6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6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6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</w:tr>
      <w:tr w:rsidR="00DB28FA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</w:tr>
      <w:tr w:rsidR="00A16C4E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16C4E" w:rsidRPr="00FC4479" w:rsidRDefault="00A16C4E" w:rsidP="00A16C4E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84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84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84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84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9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</w:tr>
    </w:tbl>
    <w:p w:rsidR="005F1956" w:rsidRPr="005F1956" w:rsidRDefault="005F1956" w:rsidP="005F1956"/>
    <w:p w:rsidR="00862693" w:rsidRDefault="00862693" w:rsidP="00862693">
      <w:pPr>
        <w:pStyle w:val="affff4"/>
      </w:pPr>
      <w:bookmarkStart w:id="98" w:name="_Toc214653501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27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</w:t>
      </w:r>
      <w:r w:rsidRPr="00862693">
        <w:t xml:space="preserve">ул. Планерная </w:t>
      </w:r>
      <w:r w:rsidR="00663818">
        <w:t>6</w:t>
      </w:r>
      <w:r w:rsidRPr="00C61ED9">
        <w:t>, Гкал/ч</w:t>
      </w:r>
      <w:bookmarkEnd w:id="98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DB28FA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1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1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1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1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</w:tr>
      <w:tr w:rsidR="00DB28FA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</w:tr>
      <w:tr w:rsidR="00DB28F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</w:tr>
      <w:tr w:rsidR="00DB28F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</w:tr>
      <w:tr w:rsidR="00DB28F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</w:tr>
      <w:tr w:rsidR="00DB28FA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</w:tr>
      <w:tr w:rsidR="00A16C4E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16C4E" w:rsidRPr="00FC4479" w:rsidRDefault="00A16C4E" w:rsidP="00A16C4E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10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9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</w:tr>
    </w:tbl>
    <w:p w:rsidR="005F1956" w:rsidRPr="005F1956" w:rsidRDefault="005F1956" w:rsidP="005F1956"/>
    <w:p w:rsidR="00862693" w:rsidRDefault="00862693" w:rsidP="00862693">
      <w:pPr>
        <w:pStyle w:val="affff4"/>
      </w:pPr>
      <w:bookmarkStart w:id="99" w:name="_Toc214653502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28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</w:t>
      </w:r>
      <w:r w:rsidRPr="00862693">
        <w:t>ул. Новочеркасская 5</w:t>
      </w:r>
      <w:r w:rsidR="00663818">
        <w:t>7</w:t>
      </w:r>
      <w:r w:rsidRPr="00C61ED9">
        <w:t>, Гкал/ч</w:t>
      </w:r>
      <w:bookmarkEnd w:id="99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F366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</w:tr>
      <w:tr w:rsidR="003F366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</w:tr>
      <w:tr w:rsidR="003F366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</w:tr>
      <w:tr w:rsidR="00A16C4E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16C4E" w:rsidRPr="00FC4479" w:rsidRDefault="00A16C4E" w:rsidP="00A16C4E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8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8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8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8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8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</w:tr>
    </w:tbl>
    <w:p w:rsidR="005F1956" w:rsidRPr="005F1956" w:rsidRDefault="005F1956" w:rsidP="005F1956"/>
    <w:p w:rsidR="00862693" w:rsidRDefault="00862693" w:rsidP="00862693">
      <w:pPr>
        <w:pStyle w:val="affff4"/>
      </w:pPr>
      <w:bookmarkStart w:id="100" w:name="_Toc214653503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29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</w:t>
      </w:r>
      <w:r w:rsidRPr="00862693">
        <w:t>Сахаровское шоссе, 9</w:t>
      </w:r>
      <w:r w:rsidRPr="00C61ED9">
        <w:t>, Гкал/ч</w:t>
      </w:r>
      <w:r>
        <w:t xml:space="preserve"> (введена в эксплуатацию в 2020 году)</w:t>
      </w:r>
      <w:bookmarkEnd w:id="100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F366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</w:tr>
      <w:tr w:rsidR="003F366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</w:tr>
      <w:tr w:rsidR="003F366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</w:tr>
      <w:tr w:rsidR="00A16C4E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16C4E" w:rsidRPr="00FC4479" w:rsidRDefault="00A16C4E" w:rsidP="00A16C4E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9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9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9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9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9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</w:tr>
    </w:tbl>
    <w:p w:rsidR="005F1956" w:rsidRPr="005F1956" w:rsidRDefault="005F1956" w:rsidP="005F1956"/>
    <w:p w:rsidR="00862693" w:rsidRPr="00C61ED9" w:rsidRDefault="00862693" w:rsidP="00862693">
      <w:pPr>
        <w:pStyle w:val="affff4"/>
      </w:pPr>
      <w:bookmarkStart w:id="101" w:name="_Ref101393912"/>
      <w:bookmarkStart w:id="102" w:name="_Toc214653504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30</w:t>
      </w:r>
      <w:r w:rsidR="00812628">
        <w:rPr>
          <w:noProof/>
        </w:rPr>
        <w:fldChar w:fldCharType="end"/>
      </w:r>
      <w:bookmarkEnd w:id="101"/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</w:t>
      </w:r>
      <w:r w:rsidRPr="00862693">
        <w:t>ул. Левитана, 95А</w:t>
      </w:r>
      <w:r w:rsidRPr="00C61ED9">
        <w:t>, Гкал/ч</w:t>
      </w:r>
      <w:r>
        <w:t xml:space="preserve"> (введена в эксплуатацию в 2021 году)</w:t>
      </w:r>
      <w:bookmarkEnd w:id="102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F3669" w:rsidRPr="00FC4479" w:rsidTr="003F366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</w:tr>
      <w:tr w:rsidR="003F3669" w:rsidRPr="00FC4479" w:rsidTr="003F366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3F366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</w:tr>
      <w:tr w:rsidR="003F3669" w:rsidRPr="00FC4479" w:rsidTr="003F366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3F366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</w:tr>
      <w:tr w:rsidR="003F3669" w:rsidRPr="00FC4479" w:rsidTr="003F366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</w:tr>
      <w:tr w:rsidR="003F3669" w:rsidRPr="00FC4479" w:rsidTr="003F366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</w:tr>
      <w:tr w:rsidR="003F3669" w:rsidRPr="00FC4479" w:rsidTr="003F366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  <w:tr w:rsidR="003F3669" w:rsidRPr="00FC4479" w:rsidTr="003F366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  <w:tr w:rsidR="003F3669" w:rsidRPr="00FC4479" w:rsidTr="003F366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  <w:tr w:rsidR="003F3669" w:rsidRPr="00FC4479" w:rsidTr="003F366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  <w:tr w:rsidR="003F3669" w:rsidRPr="00FC4479" w:rsidTr="003F366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  <w:tr w:rsidR="003F3669" w:rsidRPr="00FC4479" w:rsidTr="003F366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  <w:tr w:rsidR="003F3669" w:rsidRPr="00FC4479" w:rsidTr="003F366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  <w:tr w:rsidR="003F3669" w:rsidRPr="00FC4479" w:rsidTr="003F366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  <w:tr w:rsidR="003F3669" w:rsidRPr="00FC4479" w:rsidTr="003F366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  <w:tr w:rsidR="003F3669" w:rsidRPr="00FC4479" w:rsidTr="003F366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  <w:tr w:rsidR="003F3669" w:rsidRPr="00FC4479" w:rsidTr="003F366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  <w:tr w:rsidR="003F3669" w:rsidRPr="00FC4479" w:rsidTr="003F366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</w:tr>
      <w:tr w:rsidR="00A16C4E" w:rsidRPr="00FC4479" w:rsidTr="00A16C4E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16C4E" w:rsidRPr="00FC4479" w:rsidRDefault="00A16C4E" w:rsidP="00A16C4E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3F3669" w:rsidRDefault="00A16C4E" w:rsidP="00A16C4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3F3669" w:rsidRDefault="00A16C4E" w:rsidP="00A16C4E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</w:tr>
    </w:tbl>
    <w:p w:rsidR="00862693" w:rsidRDefault="00862693" w:rsidP="009D2FFE">
      <w:pPr>
        <w:rPr>
          <w:rFonts w:cs="Arial"/>
          <w:highlight w:val="yellow"/>
        </w:rPr>
      </w:pPr>
    </w:p>
    <w:p w:rsidR="00862693" w:rsidRPr="00C61ED9" w:rsidRDefault="00862693" w:rsidP="00862693">
      <w:pPr>
        <w:pStyle w:val="20"/>
      </w:pPr>
      <w:bookmarkStart w:id="103" w:name="_Toc212724169"/>
      <w:r>
        <w:t xml:space="preserve">1.3 </w:t>
      </w:r>
      <w:r w:rsidR="00125813">
        <w:t>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ООО «</w:t>
      </w:r>
      <w:r>
        <w:t>ЭнергоРесурс</w:t>
      </w:r>
      <w:r w:rsidRPr="00C61ED9">
        <w:t>»</w:t>
      </w:r>
      <w:bookmarkEnd w:id="103"/>
    </w:p>
    <w:p w:rsidR="00862693" w:rsidRPr="00C61ED9" w:rsidRDefault="00862693" w:rsidP="00862693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r w:rsidRPr="00C61ED9">
        <w:rPr>
          <w:rFonts w:eastAsia="Times New Roman" w:cs="Arial"/>
          <w:bCs/>
          <w:szCs w:val="26"/>
        </w:rPr>
        <w:t>Перспективны</w:t>
      </w:r>
      <w:r w:rsidR="0041189C">
        <w:rPr>
          <w:rFonts w:eastAsia="Times New Roman" w:cs="Arial"/>
          <w:bCs/>
          <w:szCs w:val="26"/>
        </w:rPr>
        <w:t>е</w:t>
      </w:r>
      <w:r w:rsidRPr="00C61ED9">
        <w:rPr>
          <w:rFonts w:eastAsia="Times New Roman" w:cs="Arial"/>
          <w:bCs/>
          <w:szCs w:val="26"/>
        </w:rPr>
        <w:t xml:space="preserve"> баланс</w:t>
      </w:r>
      <w:r w:rsidR="0041189C">
        <w:rPr>
          <w:rFonts w:eastAsia="Times New Roman" w:cs="Arial"/>
          <w:bCs/>
          <w:szCs w:val="26"/>
        </w:rPr>
        <w:t>ы</w:t>
      </w:r>
      <w:r w:rsidRPr="00C61ED9">
        <w:rPr>
          <w:rFonts w:eastAsia="Times New Roman" w:cs="Arial"/>
          <w:bCs/>
          <w:szCs w:val="26"/>
        </w:rPr>
        <w:t xml:space="preserve"> тепловой мощности и тепловой энергии для котельн</w:t>
      </w:r>
      <w:r>
        <w:rPr>
          <w:rFonts w:eastAsia="Times New Roman" w:cs="Arial"/>
          <w:bCs/>
          <w:szCs w:val="26"/>
        </w:rPr>
        <w:t>ых в зонах деятельности ЕТО</w:t>
      </w:r>
      <w:r w:rsidRPr="00C61ED9">
        <w:rPr>
          <w:rFonts w:eastAsia="Times New Roman" w:cs="Arial"/>
          <w:bCs/>
          <w:szCs w:val="26"/>
        </w:rPr>
        <w:t xml:space="preserve"> ООО «</w:t>
      </w:r>
      <w:r w:rsidR="0041189C">
        <w:rPr>
          <w:rFonts w:eastAsia="Times New Roman" w:cs="Arial"/>
          <w:bCs/>
          <w:szCs w:val="26"/>
        </w:rPr>
        <w:t>Энерго</w:t>
      </w:r>
      <w:r>
        <w:rPr>
          <w:rFonts w:eastAsia="Times New Roman" w:cs="Arial"/>
          <w:bCs/>
          <w:szCs w:val="26"/>
        </w:rPr>
        <w:t>Ресурс</w:t>
      </w:r>
      <w:r w:rsidRPr="00C61ED9">
        <w:rPr>
          <w:rFonts w:eastAsia="Times New Roman" w:cs="Arial"/>
          <w:bCs/>
          <w:szCs w:val="26"/>
        </w:rPr>
        <w:t>»</w:t>
      </w:r>
      <w:r>
        <w:rPr>
          <w:rFonts w:eastAsia="Times New Roman" w:cs="Arial"/>
          <w:bCs/>
          <w:szCs w:val="26"/>
        </w:rPr>
        <w:t xml:space="preserve"> </w:t>
      </w:r>
      <w:r w:rsidRPr="00C61ED9">
        <w:rPr>
          <w:rFonts w:eastAsia="Times New Roman" w:cs="Arial"/>
          <w:bCs/>
          <w:szCs w:val="26"/>
        </w:rPr>
        <w:t>приведен</w:t>
      </w:r>
      <w:r>
        <w:rPr>
          <w:rFonts w:eastAsia="Times New Roman" w:cs="Arial"/>
          <w:bCs/>
          <w:szCs w:val="26"/>
        </w:rPr>
        <w:t>ы</w:t>
      </w:r>
      <w:r w:rsidRPr="00C61ED9">
        <w:rPr>
          <w:rFonts w:eastAsia="Times New Roman" w:cs="Arial"/>
          <w:bCs/>
          <w:szCs w:val="26"/>
        </w:rPr>
        <w:t xml:space="preserve"> в таблиц</w:t>
      </w:r>
      <w:r w:rsidR="0041189C">
        <w:rPr>
          <w:rFonts w:eastAsia="Times New Roman" w:cs="Arial"/>
          <w:bCs/>
          <w:szCs w:val="26"/>
        </w:rPr>
        <w:t>ах</w:t>
      </w:r>
      <w:r>
        <w:rPr>
          <w:rFonts w:eastAsia="Times New Roman" w:cs="Arial"/>
          <w:bCs/>
          <w:szCs w:val="26"/>
        </w:rPr>
        <w:t xml:space="preserve"> </w:t>
      </w:r>
      <w:r>
        <w:rPr>
          <w:rFonts w:eastAsia="Times New Roman" w:cs="Arial"/>
          <w:bCs/>
          <w:szCs w:val="26"/>
        </w:rPr>
        <w:fldChar w:fldCharType="begin"/>
      </w:r>
      <w:r>
        <w:rPr>
          <w:rFonts w:eastAsia="Times New Roman" w:cs="Arial"/>
          <w:bCs/>
          <w:szCs w:val="26"/>
        </w:rPr>
        <w:instrText xml:space="preserve"> REF _Ref101393945 \h  \* MERGEFORMAT </w:instrText>
      </w:r>
      <w:r>
        <w:rPr>
          <w:rFonts w:eastAsia="Times New Roman" w:cs="Arial"/>
          <w:bCs/>
          <w:szCs w:val="26"/>
        </w:rPr>
      </w:r>
      <w:r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 w:rsidRPr="00CC6EAD">
        <w:t>.</w:t>
      </w:r>
      <w:r w:rsidR="00812628">
        <w:rPr>
          <w:noProof/>
        </w:rPr>
        <w:t>31</w:t>
      </w:r>
      <w:r>
        <w:rPr>
          <w:rFonts w:eastAsia="Times New Roman" w:cs="Arial"/>
          <w:bCs/>
          <w:szCs w:val="26"/>
        </w:rPr>
        <w:fldChar w:fldCharType="end"/>
      </w:r>
      <w:r w:rsidR="0041189C">
        <w:rPr>
          <w:rFonts w:eastAsia="Times New Roman" w:cs="Arial"/>
          <w:bCs/>
          <w:szCs w:val="26"/>
        </w:rPr>
        <w:t xml:space="preserve">, </w:t>
      </w:r>
      <w:r w:rsidR="0041189C">
        <w:rPr>
          <w:rFonts w:eastAsia="Times New Roman" w:cs="Arial"/>
          <w:bCs/>
          <w:szCs w:val="26"/>
        </w:rPr>
        <w:fldChar w:fldCharType="begin"/>
      </w:r>
      <w:r w:rsidR="0041189C">
        <w:rPr>
          <w:rFonts w:eastAsia="Times New Roman" w:cs="Arial"/>
          <w:bCs/>
          <w:szCs w:val="26"/>
        </w:rPr>
        <w:instrText xml:space="preserve"> REF _Ref101393996 \h  \* MERGEFORMAT </w:instrText>
      </w:r>
      <w:r w:rsidR="0041189C">
        <w:rPr>
          <w:rFonts w:eastAsia="Times New Roman" w:cs="Arial"/>
          <w:bCs/>
          <w:szCs w:val="26"/>
        </w:rPr>
      </w:r>
      <w:r w:rsidR="0041189C"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32</w:t>
      </w:r>
      <w:r w:rsidR="0041189C"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</w:p>
    <w:p w:rsidR="00862693" w:rsidRDefault="00862693" w:rsidP="00862693">
      <w:pPr>
        <w:pStyle w:val="affff4"/>
      </w:pPr>
      <w:bookmarkStart w:id="104" w:name="_Ref101393945"/>
      <w:bookmarkStart w:id="105" w:name="_Toc214653505"/>
      <w:r w:rsidRPr="00CC6EAD"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 w:rsidRPr="00CC6EAD"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31</w:t>
      </w:r>
      <w:r w:rsidR="00812628">
        <w:rPr>
          <w:noProof/>
        </w:rPr>
        <w:fldChar w:fldCharType="end"/>
      </w:r>
      <w:bookmarkEnd w:id="104"/>
      <w:r w:rsidRPr="00CC6EAD">
        <w:t xml:space="preserve"> – Перспективные балансы тепловой мощности и тепловой нагрузки для котельной </w:t>
      </w:r>
      <w:r w:rsidR="0041189C" w:rsidRPr="00CC6EAD">
        <w:t>«Мамулино-2»</w:t>
      </w:r>
      <w:r w:rsidRPr="00CC6EAD">
        <w:t>, Гкал/ч</w:t>
      </w:r>
      <w:bookmarkEnd w:id="105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F366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2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</w:tr>
      <w:tr w:rsidR="003F366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2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2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2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2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83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83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83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83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37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37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374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37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2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2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2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2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83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83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83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83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37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37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374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37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8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8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8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8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</w:tr>
      <w:tr w:rsidR="003F366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</w:tr>
      <w:tr w:rsidR="00A16C4E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16C4E" w:rsidRPr="00FC4479" w:rsidRDefault="00A16C4E" w:rsidP="00A16C4E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3,65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3,65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3,657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3,65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9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</w:tr>
    </w:tbl>
    <w:p w:rsidR="0041133A" w:rsidRPr="0041133A" w:rsidRDefault="0041133A" w:rsidP="0041133A"/>
    <w:p w:rsidR="0041189C" w:rsidRPr="00C61ED9" w:rsidRDefault="0041189C" w:rsidP="0041189C">
      <w:pPr>
        <w:pStyle w:val="affff4"/>
      </w:pPr>
      <w:bookmarkStart w:id="106" w:name="_Ref101393996"/>
      <w:bookmarkStart w:id="107" w:name="_Toc214653506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32</w:t>
      </w:r>
      <w:r w:rsidR="00812628">
        <w:rPr>
          <w:noProof/>
        </w:rPr>
        <w:fldChar w:fldCharType="end"/>
      </w:r>
      <w:bookmarkEnd w:id="106"/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«Мамулино-3»</w:t>
      </w:r>
      <w:r w:rsidRPr="00C61ED9">
        <w:t>, Гкал/ч</w:t>
      </w:r>
      <w:bookmarkEnd w:id="107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F366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5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5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5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5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</w:tr>
      <w:tr w:rsidR="003F366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2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2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2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2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7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7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7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7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33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33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33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33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2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2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2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2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7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7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7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7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33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33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33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33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</w:tr>
      <w:tr w:rsidR="003F366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</w:tr>
      <w:tr w:rsidR="00A16C4E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16C4E" w:rsidRPr="00FC4479" w:rsidRDefault="00A16C4E" w:rsidP="00A16C4E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39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39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39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39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</w:tr>
    </w:tbl>
    <w:p w:rsidR="0041189C" w:rsidRDefault="0041189C" w:rsidP="006D5740">
      <w:pPr>
        <w:spacing w:line="360" w:lineRule="auto"/>
        <w:ind w:firstLine="709"/>
        <w:jc w:val="both"/>
      </w:pPr>
    </w:p>
    <w:p w:rsidR="0041189C" w:rsidRPr="00C61ED9" w:rsidRDefault="0041189C" w:rsidP="0041189C">
      <w:pPr>
        <w:pStyle w:val="20"/>
      </w:pPr>
      <w:bookmarkStart w:id="108" w:name="_Toc212724170"/>
      <w:r>
        <w:t xml:space="preserve">1.4 </w:t>
      </w:r>
      <w:r w:rsidR="00125813">
        <w:t>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</w:t>
      </w:r>
      <w:r w:rsidRPr="0041189C">
        <w:t>ОАО «ТВЗ</w:t>
      </w:r>
      <w:r>
        <w:t>»</w:t>
      </w:r>
      <w:bookmarkEnd w:id="108"/>
    </w:p>
    <w:p w:rsidR="0041189C" w:rsidRPr="00C61ED9" w:rsidRDefault="0041189C" w:rsidP="0041189C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r w:rsidRPr="00C61ED9">
        <w:rPr>
          <w:rFonts w:eastAsia="Times New Roman" w:cs="Arial"/>
          <w:bCs/>
          <w:szCs w:val="26"/>
        </w:rPr>
        <w:t xml:space="preserve">Перспективный </w:t>
      </w:r>
      <w:r w:rsidR="00125813">
        <w:rPr>
          <w:rFonts w:eastAsia="Times New Roman" w:cs="Arial"/>
          <w:bCs/>
          <w:szCs w:val="26"/>
        </w:rPr>
        <w:t>Баланс тепловой мощности и тепловой нагрузки</w:t>
      </w:r>
      <w:r w:rsidRPr="00C61ED9">
        <w:rPr>
          <w:rFonts w:eastAsia="Times New Roman" w:cs="Arial"/>
          <w:bCs/>
          <w:szCs w:val="26"/>
        </w:rPr>
        <w:t xml:space="preserve"> для котельн</w:t>
      </w:r>
      <w:r>
        <w:rPr>
          <w:rFonts w:eastAsia="Times New Roman" w:cs="Arial"/>
          <w:bCs/>
          <w:szCs w:val="26"/>
        </w:rPr>
        <w:t>ых в зонах деятельности ЕТО</w:t>
      </w:r>
      <w:r w:rsidRPr="00C61ED9">
        <w:rPr>
          <w:rFonts w:eastAsia="Times New Roman" w:cs="Arial"/>
          <w:bCs/>
          <w:szCs w:val="26"/>
        </w:rPr>
        <w:t xml:space="preserve"> </w:t>
      </w:r>
      <w:r w:rsidRPr="0041189C">
        <w:rPr>
          <w:rFonts w:eastAsia="Times New Roman" w:cs="Arial"/>
          <w:bCs/>
          <w:szCs w:val="26"/>
        </w:rPr>
        <w:t>ОАО «ТВЗ</w:t>
      </w:r>
      <w:r>
        <w:rPr>
          <w:rFonts w:eastAsia="Times New Roman" w:cs="Arial"/>
          <w:bCs/>
          <w:szCs w:val="26"/>
        </w:rPr>
        <w:t xml:space="preserve">» </w:t>
      </w:r>
      <w:r w:rsidRPr="00C61ED9">
        <w:rPr>
          <w:rFonts w:eastAsia="Times New Roman" w:cs="Arial"/>
          <w:bCs/>
          <w:szCs w:val="26"/>
        </w:rPr>
        <w:t>приведен в таблиц</w:t>
      </w:r>
      <w:r>
        <w:rPr>
          <w:rFonts w:eastAsia="Times New Roman" w:cs="Arial"/>
          <w:bCs/>
          <w:szCs w:val="26"/>
        </w:rPr>
        <w:t xml:space="preserve">е </w:t>
      </w:r>
      <w:r>
        <w:rPr>
          <w:rFonts w:eastAsia="Times New Roman" w:cs="Arial"/>
          <w:bCs/>
          <w:szCs w:val="26"/>
        </w:rPr>
        <w:fldChar w:fldCharType="begin"/>
      </w:r>
      <w:r>
        <w:rPr>
          <w:rFonts w:eastAsia="Times New Roman" w:cs="Arial"/>
          <w:bCs/>
          <w:szCs w:val="26"/>
        </w:rPr>
        <w:instrText xml:space="preserve"> REF _Ref101394311 \h  \* MERGEFORMAT </w:instrText>
      </w:r>
      <w:r>
        <w:rPr>
          <w:rFonts w:eastAsia="Times New Roman" w:cs="Arial"/>
          <w:bCs/>
          <w:szCs w:val="26"/>
        </w:rPr>
      </w:r>
      <w:r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33</w:t>
      </w:r>
      <w:r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</w:p>
    <w:p w:rsidR="0041189C" w:rsidRPr="00C61ED9" w:rsidRDefault="0041189C" w:rsidP="0041189C">
      <w:pPr>
        <w:pStyle w:val="affff4"/>
      </w:pPr>
      <w:bookmarkStart w:id="109" w:name="_Ref101394311"/>
      <w:bookmarkStart w:id="110" w:name="_Toc214653507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33</w:t>
      </w:r>
      <w:r w:rsidR="00812628">
        <w:rPr>
          <w:noProof/>
        </w:rPr>
        <w:fldChar w:fldCharType="end"/>
      </w:r>
      <w:bookmarkEnd w:id="109"/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590C89">
        <w:t xml:space="preserve"> </w:t>
      </w:r>
      <w:r w:rsidR="00590C89" w:rsidRPr="0041189C">
        <w:rPr>
          <w:rFonts w:cs="Arial"/>
          <w:bCs/>
          <w:szCs w:val="26"/>
        </w:rPr>
        <w:t>ОАО «ТВЗ</w:t>
      </w:r>
      <w:r w:rsidR="00590C89">
        <w:rPr>
          <w:rFonts w:cs="Arial"/>
          <w:bCs/>
          <w:szCs w:val="26"/>
        </w:rPr>
        <w:t>»</w:t>
      </w:r>
      <w:r w:rsidRPr="00C61ED9">
        <w:t>, Гкал/ч</w:t>
      </w:r>
      <w:bookmarkEnd w:id="110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F366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6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</w:tr>
      <w:tr w:rsidR="003F366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4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4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4,11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4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4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4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4,11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4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</w:tr>
      <w:tr w:rsidR="003F366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</w:tr>
      <w:tr w:rsidR="00A16C4E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16C4E" w:rsidRPr="00FC4479" w:rsidRDefault="00A16C4E" w:rsidP="00A16C4E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30,89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30,89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30,89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30,89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30,0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</w:tr>
    </w:tbl>
    <w:p w:rsidR="0041189C" w:rsidRDefault="0041189C" w:rsidP="006D5740">
      <w:pPr>
        <w:spacing w:line="360" w:lineRule="auto"/>
        <w:ind w:firstLine="709"/>
        <w:jc w:val="both"/>
      </w:pPr>
    </w:p>
    <w:p w:rsidR="0041189C" w:rsidRPr="0041189C" w:rsidRDefault="0041189C" w:rsidP="0041189C">
      <w:pPr>
        <w:pStyle w:val="20"/>
      </w:pPr>
      <w:bookmarkStart w:id="111" w:name="_Toc212724171"/>
      <w:r>
        <w:t xml:space="preserve">1.5 </w:t>
      </w:r>
      <w:r w:rsidR="00125813">
        <w:t>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</w:t>
      </w:r>
      <w:r w:rsidRPr="0041189C">
        <w:t>ОАО «Центросвармаш»</w:t>
      </w:r>
      <w:bookmarkEnd w:id="111"/>
    </w:p>
    <w:p w:rsidR="0041189C" w:rsidRPr="00C61ED9" w:rsidRDefault="0041189C" w:rsidP="0041189C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r w:rsidRPr="00C61ED9">
        <w:rPr>
          <w:rFonts w:eastAsia="Times New Roman" w:cs="Arial"/>
          <w:bCs/>
          <w:szCs w:val="26"/>
        </w:rPr>
        <w:t xml:space="preserve">Перспективный </w:t>
      </w:r>
      <w:r w:rsidR="00125813">
        <w:rPr>
          <w:rFonts w:eastAsia="Times New Roman" w:cs="Arial"/>
          <w:bCs/>
          <w:szCs w:val="26"/>
        </w:rPr>
        <w:t>Баланс тепловой мощности и тепловой нагрузки</w:t>
      </w:r>
      <w:r w:rsidRPr="00C61ED9">
        <w:rPr>
          <w:rFonts w:eastAsia="Times New Roman" w:cs="Arial"/>
          <w:bCs/>
          <w:szCs w:val="26"/>
        </w:rPr>
        <w:t xml:space="preserve"> для котельн</w:t>
      </w:r>
      <w:r>
        <w:rPr>
          <w:rFonts w:eastAsia="Times New Roman" w:cs="Arial"/>
          <w:bCs/>
          <w:szCs w:val="26"/>
        </w:rPr>
        <w:t xml:space="preserve">ых в зонах деятельности </w:t>
      </w:r>
      <w:r w:rsidRPr="0041189C">
        <w:rPr>
          <w:rFonts w:eastAsia="Times New Roman" w:cs="Arial"/>
          <w:bCs/>
          <w:szCs w:val="26"/>
        </w:rPr>
        <w:t xml:space="preserve">ОАО «Центросвармаш» </w:t>
      </w:r>
      <w:r w:rsidRPr="00C61ED9">
        <w:rPr>
          <w:rFonts w:eastAsia="Times New Roman" w:cs="Arial"/>
          <w:bCs/>
          <w:szCs w:val="26"/>
        </w:rPr>
        <w:t>приведен в таблиц</w:t>
      </w:r>
      <w:r>
        <w:rPr>
          <w:rFonts w:eastAsia="Times New Roman" w:cs="Arial"/>
          <w:bCs/>
          <w:szCs w:val="26"/>
        </w:rPr>
        <w:t xml:space="preserve">е </w:t>
      </w:r>
      <w:r>
        <w:rPr>
          <w:rFonts w:eastAsia="Times New Roman" w:cs="Arial"/>
          <w:bCs/>
          <w:szCs w:val="26"/>
        </w:rPr>
        <w:fldChar w:fldCharType="begin"/>
      </w:r>
      <w:r>
        <w:rPr>
          <w:rFonts w:eastAsia="Times New Roman" w:cs="Arial"/>
          <w:bCs/>
          <w:szCs w:val="26"/>
        </w:rPr>
        <w:instrText xml:space="preserve"> REF _Ref101394323 \h  \* MERGEFORMAT </w:instrText>
      </w:r>
      <w:r>
        <w:rPr>
          <w:rFonts w:eastAsia="Times New Roman" w:cs="Arial"/>
          <w:bCs/>
          <w:szCs w:val="26"/>
        </w:rPr>
      </w:r>
      <w:r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34</w:t>
      </w:r>
      <w:r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</w:p>
    <w:p w:rsidR="0041189C" w:rsidRPr="00C61ED9" w:rsidRDefault="0041189C" w:rsidP="0041189C">
      <w:pPr>
        <w:pStyle w:val="affff4"/>
      </w:pPr>
      <w:bookmarkStart w:id="112" w:name="_Ref101394323"/>
      <w:bookmarkStart w:id="113" w:name="_Toc214653508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34</w:t>
      </w:r>
      <w:r w:rsidR="00812628">
        <w:rPr>
          <w:noProof/>
        </w:rPr>
        <w:fldChar w:fldCharType="end"/>
      </w:r>
      <w:bookmarkEnd w:id="112"/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</w:t>
      </w:r>
      <w:r w:rsidRPr="0041189C">
        <w:t>ОАО «Центросвармаш»,</w:t>
      </w:r>
      <w:r w:rsidRPr="00C61ED9">
        <w:t xml:space="preserve"> Гкал/ч</w:t>
      </w:r>
      <w:bookmarkEnd w:id="113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F366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  <w:lang w:eastAsia="ru-RU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</w:tr>
      <w:tr w:rsidR="003F366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</w:tr>
      <w:tr w:rsidR="003F366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</w:tr>
      <w:tr w:rsidR="003F3669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</w:tr>
    </w:tbl>
    <w:p w:rsidR="0041189C" w:rsidRDefault="0041189C" w:rsidP="006D5740">
      <w:pPr>
        <w:spacing w:line="360" w:lineRule="auto"/>
        <w:ind w:firstLine="709"/>
        <w:jc w:val="both"/>
      </w:pPr>
    </w:p>
    <w:p w:rsidR="0041189C" w:rsidRPr="0041189C" w:rsidRDefault="0041189C" w:rsidP="0041189C">
      <w:pPr>
        <w:pStyle w:val="20"/>
      </w:pPr>
      <w:bookmarkStart w:id="114" w:name="_Toc212724172"/>
      <w:r>
        <w:lastRenderedPageBreak/>
        <w:t xml:space="preserve">1.6 </w:t>
      </w:r>
      <w:r w:rsidR="00125813">
        <w:t>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</w:t>
      </w:r>
      <w:r w:rsidRPr="0041189C">
        <w:t>ВЧД-14 ДТВС ОАО "РЖД"</w:t>
      </w:r>
      <w:bookmarkEnd w:id="114"/>
    </w:p>
    <w:p w:rsidR="0041189C" w:rsidRPr="00C61ED9" w:rsidRDefault="0041189C" w:rsidP="0041189C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r w:rsidRPr="00C61ED9">
        <w:rPr>
          <w:rFonts w:eastAsia="Times New Roman" w:cs="Arial"/>
          <w:bCs/>
          <w:szCs w:val="26"/>
        </w:rPr>
        <w:t xml:space="preserve">Перспективный </w:t>
      </w:r>
      <w:r w:rsidR="00125813">
        <w:rPr>
          <w:rFonts w:eastAsia="Times New Roman" w:cs="Arial"/>
          <w:bCs/>
          <w:szCs w:val="26"/>
        </w:rPr>
        <w:t>Баланс тепловой мощности и тепловой нагрузки</w:t>
      </w:r>
      <w:r w:rsidRPr="00C61ED9">
        <w:rPr>
          <w:rFonts w:eastAsia="Times New Roman" w:cs="Arial"/>
          <w:bCs/>
          <w:szCs w:val="26"/>
        </w:rPr>
        <w:t xml:space="preserve"> для котельн</w:t>
      </w:r>
      <w:r>
        <w:rPr>
          <w:rFonts w:eastAsia="Times New Roman" w:cs="Arial"/>
          <w:bCs/>
          <w:szCs w:val="26"/>
        </w:rPr>
        <w:t>ых в зонах деятельности ЕТО</w:t>
      </w:r>
      <w:r w:rsidRPr="00C61ED9">
        <w:rPr>
          <w:rFonts w:eastAsia="Times New Roman" w:cs="Arial"/>
          <w:bCs/>
          <w:szCs w:val="26"/>
        </w:rPr>
        <w:t xml:space="preserve"> </w:t>
      </w:r>
      <w:r w:rsidRPr="0041189C">
        <w:rPr>
          <w:rFonts w:eastAsia="Times New Roman" w:cs="Arial"/>
          <w:bCs/>
          <w:szCs w:val="26"/>
        </w:rPr>
        <w:t xml:space="preserve">ВЧД-14 ДТВС ОАО "РЖД" </w:t>
      </w:r>
      <w:r w:rsidRPr="00C61ED9">
        <w:rPr>
          <w:rFonts w:eastAsia="Times New Roman" w:cs="Arial"/>
          <w:bCs/>
          <w:szCs w:val="26"/>
        </w:rPr>
        <w:t>приведен в таблиц</w:t>
      </w:r>
      <w:r>
        <w:rPr>
          <w:rFonts w:eastAsia="Times New Roman" w:cs="Arial"/>
          <w:bCs/>
          <w:szCs w:val="26"/>
        </w:rPr>
        <w:t xml:space="preserve">е </w:t>
      </w:r>
      <w:r>
        <w:rPr>
          <w:rFonts w:eastAsia="Times New Roman" w:cs="Arial"/>
          <w:bCs/>
          <w:szCs w:val="26"/>
        </w:rPr>
        <w:fldChar w:fldCharType="begin"/>
      </w:r>
      <w:r>
        <w:rPr>
          <w:rFonts w:eastAsia="Times New Roman" w:cs="Arial"/>
          <w:bCs/>
          <w:szCs w:val="26"/>
        </w:rPr>
        <w:instrText xml:space="preserve"> REF _Ref101394393 \h  \* MERGEFORMAT </w:instrText>
      </w:r>
      <w:r>
        <w:rPr>
          <w:rFonts w:eastAsia="Times New Roman" w:cs="Arial"/>
          <w:bCs/>
          <w:szCs w:val="26"/>
        </w:rPr>
      </w:r>
      <w:r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35</w:t>
      </w:r>
      <w:r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</w:p>
    <w:p w:rsidR="0041189C" w:rsidRPr="00C61ED9" w:rsidRDefault="0041189C" w:rsidP="0041189C">
      <w:pPr>
        <w:pStyle w:val="affff4"/>
      </w:pPr>
      <w:bookmarkStart w:id="115" w:name="_Ref101394393"/>
      <w:bookmarkStart w:id="116" w:name="_Toc214653509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35</w:t>
      </w:r>
      <w:r w:rsidR="00812628">
        <w:rPr>
          <w:noProof/>
        </w:rPr>
        <w:fldChar w:fldCharType="end"/>
      </w:r>
      <w:bookmarkEnd w:id="115"/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</w:t>
      </w:r>
      <w:r>
        <w:rPr>
          <w:rFonts w:cs="Arial"/>
          <w:bCs/>
          <w:szCs w:val="26"/>
        </w:rPr>
        <w:t>ЕТО</w:t>
      </w:r>
      <w:r w:rsidRPr="00C61ED9">
        <w:rPr>
          <w:rFonts w:cs="Arial"/>
          <w:bCs/>
          <w:szCs w:val="26"/>
        </w:rPr>
        <w:t xml:space="preserve"> </w:t>
      </w:r>
      <w:r w:rsidRPr="0041189C">
        <w:rPr>
          <w:rFonts w:cs="Arial"/>
          <w:bCs/>
          <w:szCs w:val="26"/>
        </w:rPr>
        <w:t>ВЧД-14 ДТВС ОАО "РЖД"</w:t>
      </w:r>
      <w:r w:rsidRPr="00C61ED9">
        <w:t>, Гкал/ч</w:t>
      </w:r>
      <w:bookmarkEnd w:id="116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F366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7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7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7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7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</w:tr>
      <w:tr w:rsidR="003F366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2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0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1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4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2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0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1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4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2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2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21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2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</w:tr>
      <w:tr w:rsidR="003F366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  <w:tr w:rsidR="00A16C4E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16C4E" w:rsidRPr="00FC4479" w:rsidRDefault="00A16C4E" w:rsidP="00A16C4E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3,06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3,06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3,06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3,06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</w:tr>
    </w:tbl>
    <w:p w:rsidR="0041189C" w:rsidRDefault="0041189C" w:rsidP="006D5740">
      <w:pPr>
        <w:spacing w:line="360" w:lineRule="auto"/>
        <w:ind w:firstLine="709"/>
        <w:jc w:val="both"/>
      </w:pPr>
    </w:p>
    <w:p w:rsidR="0041189C" w:rsidRPr="0041189C" w:rsidRDefault="0041189C" w:rsidP="0041189C">
      <w:pPr>
        <w:pStyle w:val="20"/>
      </w:pPr>
      <w:bookmarkStart w:id="117" w:name="_Toc212724173"/>
      <w:r>
        <w:t xml:space="preserve">1.7 </w:t>
      </w:r>
      <w:r w:rsidR="00125813">
        <w:t>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</w:t>
      </w:r>
      <w:r w:rsidRPr="0041189C">
        <w:t>ООО УК "Лазурь"</w:t>
      </w:r>
      <w:bookmarkEnd w:id="117"/>
    </w:p>
    <w:p w:rsidR="0041189C" w:rsidRPr="00C61ED9" w:rsidRDefault="0041189C" w:rsidP="0041189C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r w:rsidRPr="00C61ED9">
        <w:rPr>
          <w:rFonts w:eastAsia="Times New Roman" w:cs="Arial"/>
          <w:bCs/>
          <w:szCs w:val="26"/>
        </w:rPr>
        <w:t xml:space="preserve">Перспективный </w:t>
      </w:r>
      <w:r w:rsidR="00125813">
        <w:rPr>
          <w:rFonts w:eastAsia="Times New Roman" w:cs="Arial"/>
          <w:bCs/>
          <w:szCs w:val="26"/>
        </w:rPr>
        <w:t>Баланс тепловой мощности и тепловой нагрузки</w:t>
      </w:r>
      <w:r w:rsidRPr="00C61ED9">
        <w:rPr>
          <w:rFonts w:eastAsia="Times New Roman" w:cs="Arial"/>
          <w:bCs/>
          <w:szCs w:val="26"/>
        </w:rPr>
        <w:t xml:space="preserve"> для котельн</w:t>
      </w:r>
      <w:r>
        <w:rPr>
          <w:rFonts w:eastAsia="Times New Roman" w:cs="Arial"/>
          <w:bCs/>
          <w:szCs w:val="26"/>
        </w:rPr>
        <w:t>ых в зонах деятельности ЕТО</w:t>
      </w:r>
      <w:r w:rsidRPr="00C61ED9">
        <w:rPr>
          <w:rFonts w:eastAsia="Times New Roman" w:cs="Arial"/>
          <w:bCs/>
          <w:szCs w:val="26"/>
        </w:rPr>
        <w:t xml:space="preserve"> </w:t>
      </w:r>
      <w:r w:rsidRPr="0041189C">
        <w:rPr>
          <w:rFonts w:eastAsia="Times New Roman" w:cs="Arial"/>
          <w:bCs/>
          <w:szCs w:val="26"/>
        </w:rPr>
        <w:t xml:space="preserve">ООО УК "Лазурь" </w:t>
      </w:r>
      <w:r w:rsidRPr="00C61ED9">
        <w:rPr>
          <w:rFonts w:eastAsia="Times New Roman" w:cs="Arial"/>
          <w:bCs/>
          <w:szCs w:val="26"/>
        </w:rPr>
        <w:t>приведен в таблиц</w:t>
      </w:r>
      <w:r>
        <w:rPr>
          <w:rFonts w:eastAsia="Times New Roman" w:cs="Arial"/>
          <w:bCs/>
          <w:szCs w:val="26"/>
        </w:rPr>
        <w:t xml:space="preserve">е </w:t>
      </w:r>
      <w:r>
        <w:rPr>
          <w:rFonts w:eastAsia="Times New Roman" w:cs="Arial"/>
          <w:bCs/>
          <w:szCs w:val="26"/>
        </w:rPr>
        <w:fldChar w:fldCharType="begin"/>
      </w:r>
      <w:r>
        <w:rPr>
          <w:rFonts w:eastAsia="Times New Roman" w:cs="Arial"/>
          <w:bCs/>
          <w:szCs w:val="26"/>
        </w:rPr>
        <w:instrText xml:space="preserve"> REF _Ref101394486 \h  \* MERGEFORMAT </w:instrText>
      </w:r>
      <w:r>
        <w:rPr>
          <w:rFonts w:eastAsia="Times New Roman" w:cs="Arial"/>
          <w:bCs/>
          <w:szCs w:val="26"/>
        </w:rPr>
      </w:r>
      <w:r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36</w:t>
      </w:r>
      <w:r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</w:p>
    <w:p w:rsidR="0041189C" w:rsidRPr="00C61ED9" w:rsidRDefault="0041189C" w:rsidP="0041189C">
      <w:pPr>
        <w:pStyle w:val="affff4"/>
      </w:pPr>
      <w:bookmarkStart w:id="118" w:name="_Ref101394486"/>
      <w:bookmarkStart w:id="119" w:name="_Toc214653510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36</w:t>
      </w:r>
      <w:r w:rsidR="00812628">
        <w:rPr>
          <w:noProof/>
        </w:rPr>
        <w:fldChar w:fldCharType="end"/>
      </w:r>
      <w:bookmarkEnd w:id="118"/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590C89">
        <w:t xml:space="preserve"> </w:t>
      </w:r>
      <w:r w:rsidR="003F3669">
        <w:rPr>
          <w:rFonts w:cs="Arial"/>
          <w:bCs/>
          <w:szCs w:val="26"/>
        </w:rPr>
        <w:t>ул. Красина, 46/38</w:t>
      </w:r>
      <w:r w:rsidRPr="00C61ED9">
        <w:t>, Гкал/ч</w:t>
      </w:r>
      <w:bookmarkEnd w:id="119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F366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71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71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71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71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71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71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71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71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71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71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71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71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61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61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61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61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</w:tr>
      <w:tr w:rsidR="003F366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98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98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98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98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11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49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49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49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49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98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98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98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98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11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49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49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49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49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7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9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1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2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3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6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7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8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9,6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60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60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60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15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92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75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4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55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49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4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6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3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0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28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26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25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23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22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2147</w:t>
            </w:r>
          </w:p>
        </w:tc>
      </w:tr>
      <w:tr w:rsidR="003F366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</w:tr>
      <w:tr w:rsidR="00A16C4E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16C4E" w:rsidRPr="00FC4479" w:rsidRDefault="00A16C4E" w:rsidP="00A16C4E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6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6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6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6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</w:tr>
    </w:tbl>
    <w:p w:rsidR="00AC20EF" w:rsidRDefault="00AC20EF" w:rsidP="006D5740">
      <w:pPr>
        <w:spacing w:line="360" w:lineRule="auto"/>
        <w:ind w:firstLine="709"/>
        <w:jc w:val="both"/>
      </w:pPr>
    </w:p>
    <w:p w:rsidR="0041189C" w:rsidRPr="00011021" w:rsidRDefault="0041189C" w:rsidP="00011021">
      <w:pPr>
        <w:pStyle w:val="20"/>
      </w:pPr>
      <w:bookmarkStart w:id="120" w:name="_Toc212724174"/>
      <w:r>
        <w:t xml:space="preserve">1.8 </w:t>
      </w:r>
      <w:r w:rsidR="00125813">
        <w:t>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</w:t>
      </w:r>
      <w:r w:rsidR="00011021" w:rsidRPr="00011021">
        <w:t>ООО «КОМО»</w:t>
      </w:r>
      <w:bookmarkEnd w:id="120"/>
    </w:p>
    <w:p w:rsidR="0041189C" w:rsidRPr="00C61ED9" w:rsidRDefault="0041189C" w:rsidP="0041189C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r w:rsidRPr="00C61ED9">
        <w:rPr>
          <w:rFonts w:eastAsia="Times New Roman" w:cs="Arial"/>
          <w:bCs/>
          <w:szCs w:val="26"/>
        </w:rPr>
        <w:t xml:space="preserve">Перспективный </w:t>
      </w:r>
      <w:r w:rsidR="00125813">
        <w:rPr>
          <w:rFonts w:eastAsia="Times New Roman" w:cs="Arial"/>
          <w:bCs/>
          <w:szCs w:val="26"/>
        </w:rPr>
        <w:t>Баланс тепловой мощности и тепловой нагрузки</w:t>
      </w:r>
      <w:r w:rsidRPr="00C61ED9">
        <w:rPr>
          <w:rFonts w:eastAsia="Times New Roman" w:cs="Arial"/>
          <w:bCs/>
          <w:szCs w:val="26"/>
        </w:rPr>
        <w:t xml:space="preserve"> для котельн</w:t>
      </w:r>
      <w:r>
        <w:rPr>
          <w:rFonts w:eastAsia="Times New Roman" w:cs="Arial"/>
          <w:bCs/>
          <w:szCs w:val="26"/>
        </w:rPr>
        <w:t>ых в зонах деятельности ЕТО</w:t>
      </w:r>
      <w:r w:rsidRPr="00C61ED9">
        <w:rPr>
          <w:rFonts w:eastAsia="Times New Roman" w:cs="Arial"/>
          <w:bCs/>
          <w:szCs w:val="26"/>
        </w:rPr>
        <w:t xml:space="preserve"> </w:t>
      </w:r>
      <w:r w:rsidR="008906A5" w:rsidRPr="0041189C">
        <w:t>ООО «КОМО»</w:t>
      </w:r>
      <w:r w:rsidR="008906A5">
        <w:rPr>
          <w:rFonts w:eastAsia="Times New Roman" w:cs="Arial"/>
          <w:bCs/>
          <w:szCs w:val="26"/>
        </w:rPr>
        <w:t xml:space="preserve"> </w:t>
      </w:r>
      <w:r w:rsidRPr="00C61ED9">
        <w:rPr>
          <w:rFonts w:eastAsia="Times New Roman" w:cs="Arial"/>
          <w:bCs/>
          <w:szCs w:val="26"/>
        </w:rPr>
        <w:t>приведен в таблиц</w:t>
      </w:r>
      <w:r>
        <w:rPr>
          <w:rFonts w:eastAsia="Times New Roman" w:cs="Arial"/>
          <w:bCs/>
          <w:szCs w:val="26"/>
        </w:rPr>
        <w:t xml:space="preserve">е </w:t>
      </w:r>
      <w:r>
        <w:rPr>
          <w:rFonts w:eastAsia="Times New Roman" w:cs="Arial"/>
          <w:bCs/>
          <w:szCs w:val="26"/>
        </w:rPr>
        <w:fldChar w:fldCharType="begin"/>
      </w:r>
      <w:r>
        <w:rPr>
          <w:rFonts w:eastAsia="Times New Roman" w:cs="Arial"/>
          <w:bCs/>
          <w:szCs w:val="26"/>
        </w:rPr>
        <w:instrText xml:space="preserve"> REF _Ref101394544 \h  \* MERGEFORMAT </w:instrText>
      </w:r>
      <w:r>
        <w:rPr>
          <w:rFonts w:eastAsia="Times New Roman" w:cs="Arial"/>
          <w:bCs/>
          <w:szCs w:val="26"/>
        </w:rPr>
      </w:r>
      <w:r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37</w:t>
      </w:r>
      <w:r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</w:p>
    <w:p w:rsidR="0041189C" w:rsidRPr="00C61ED9" w:rsidRDefault="0041189C" w:rsidP="0041189C">
      <w:pPr>
        <w:pStyle w:val="affff4"/>
      </w:pPr>
      <w:bookmarkStart w:id="121" w:name="_Ref101394544"/>
      <w:bookmarkStart w:id="122" w:name="_Toc214653511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37</w:t>
      </w:r>
      <w:r w:rsidR="00812628">
        <w:rPr>
          <w:noProof/>
        </w:rPr>
        <w:fldChar w:fldCharType="end"/>
      </w:r>
      <w:bookmarkEnd w:id="121"/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</w:t>
      </w:r>
      <w:r w:rsidRPr="0041189C">
        <w:t>ООО «КОМО»,</w:t>
      </w:r>
      <w:r w:rsidRPr="00C61ED9">
        <w:t xml:space="preserve"> Гкал/ч</w:t>
      </w:r>
      <w:bookmarkEnd w:id="122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D76C5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9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9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9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9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</w:tr>
      <w:tr w:rsidR="003D76C5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6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6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6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6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6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6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6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6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6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6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6,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7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8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9,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0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1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2,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4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5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6,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7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8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9,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0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2,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3,9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6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6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7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6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1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3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369</w:t>
            </w:r>
          </w:p>
        </w:tc>
      </w:tr>
      <w:tr w:rsidR="003D76C5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</w:tr>
      <w:tr w:rsidR="001D6527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527" w:rsidRPr="00FC4479" w:rsidRDefault="001D6527" w:rsidP="001D6527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4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4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4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4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1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</w:tr>
    </w:tbl>
    <w:p w:rsidR="0041189C" w:rsidRDefault="0041189C" w:rsidP="006D5740">
      <w:pPr>
        <w:spacing w:line="360" w:lineRule="auto"/>
        <w:ind w:firstLine="709"/>
        <w:jc w:val="both"/>
      </w:pPr>
    </w:p>
    <w:p w:rsidR="0041189C" w:rsidRPr="00C61ED9" w:rsidRDefault="0041189C" w:rsidP="0041189C">
      <w:pPr>
        <w:pStyle w:val="20"/>
      </w:pPr>
      <w:bookmarkStart w:id="123" w:name="_Toc212724175"/>
      <w:r>
        <w:t xml:space="preserve">1.9 </w:t>
      </w:r>
      <w:r w:rsidR="00125813">
        <w:t>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</w:t>
      </w:r>
      <w:r w:rsidR="008906A5" w:rsidRPr="008906A5">
        <w:t>ОАО «Волжский пекарь»</w:t>
      </w:r>
      <w:bookmarkEnd w:id="123"/>
    </w:p>
    <w:p w:rsidR="0041189C" w:rsidRPr="00C61ED9" w:rsidRDefault="0041189C" w:rsidP="0041189C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r w:rsidRPr="00C61ED9">
        <w:rPr>
          <w:rFonts w:eastAsia="Times New Roman" w:cs="Arial"/>
          <w:bCs/>
          <w:szCs w:val="26"/>
        </w:rPr>
        <w:t xml:space="preserve">Перспективный </w:t>
      </w:r>
      <w:r w:rsidR="00125813">
        <w:rPr>
          <w:rFonts w:eastAsia="Times New Roman" w:cs="Arial"/>
          <w:bCs/>
          <w:szCs w:val="26"/>
        </w:rPr>
        <w:t>Баланс тепловой мощности и тепловой нагрузки</w:t>
      </w:r>
      <w:r w:rsidRPr="00C61ED9">
        <w:rPr>
          <w:rFonts w:eastAsia="Times New Roman" w:cs="Arial"/>
          <w:bCs/>
          <w:szCs w:val="26"/>
        </w:rPr>
        <w:t xml:space="preserve"> для котельн</w:t>
      </w:r>
      <w:r>
        <w:rPr>
          <w:rFonts w:eastAsia="Times New Roman" w:cs="Arial"/>
          <w:bCs/>
          <w:szCs w:val="26"/>
        </w:rPr>
        <w:t>ых в зонах деятельности ЕТО</w:t>
      </w:r>
      <w:r w:rsidRPr="00C61ED9">
        <w:rPr>
          <w:rFonts w:eastAsia="Times New Roman" w:cs="Arial"/>
          <w:bCs/>
          <w:szCs w:val="26"/>
        </w:rPr>
        <w:t xml:space="preserve"> </w:t>
      </w:r>
      <w:r w:rsidR="008906A5" w:rsidRPr="008906A5">
        <w:rPr>
          <w:rFonts w:eastAsia="Times New Roman" w:cs="Arial"/>
          <w:bCs/>
          <w:szCs w:val="26"/>
        </w:rPr>
        <w:t xml:space="preserve">ОАО «Волжский пекарь» </w:t>
      </w:r>
      <w:r w:rsidRPr="00C61ED9">
        <w:rPr>
          <w:rFonts w:eastAsia="Times New Roman" w:cs="Arial"/>
          <w:bCs/>
          <w:szCs w:val="26"/>
        </w:rPr>
        <w:t>приведен в таблиц</w:t>
      </w:r>
      <w:r>
        <w:rPr>
          <w:rFonts w:eastAsia="Times New Roman" w:cs="Arial"/>
          <w:bCs/>
          <w:szCs w:val="26"/>
        </w:rPr>
        <w:t xml:space="preserve">е </w:t>
      </w:r>
      <w:r w:rsidR="008906A5">
        <w:rPr>
          <w:rFonts w:eastAsia="Times New Roman" w:cs="Arial"/>
          <w:bCs/>
          <w:szCs w:val="26"/>
        </w:rPr>
        <w:fldChar w:fldCharType="begin"/>
      </w:r>
      <w:r w:rsidR="008906A5">
        <w:rPr>
          <w:rFonts w:eastAsia="Times New Roman" w:cs="Arial"/>
          <w:bCs/>
          <w:szCs w:val="26"/>
        </w:rPr>
        <w:instrText xml:space="preserve"> REF _Ref101394834 \h  \* MERGEFORMAT </w:instrText>
      </w:r>
      <w:r w:rsidR="008906A5">
        <w:rPr>
          <w:rFonts w:eastAsia="Times New Roman" w:cs="Arial"/>
          <w:bCs/>
          <w:szCs w:val="26"/>
        </w:rPr>
      </w:r>
      <w:r w:rsidR="008906A5"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38</w:t>
      </w:r>
      <w:r w:rsidR="008906A5"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</w:p>
    <w:p w:rsidR="0041189C" w:rsidRPr="00C61ED9" w:rsidRDefault="0041189C" w:rsidP="0041189C">
      <w:pPr>
        <w:pStyle w:val="affff4"/>
      </w:pPr>
      <w:bookmarkStart w:id="124" w:name="_Ref101394834"/>
      <w:bookmarkStart w:id="125" w:name="_Toc214653512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38</w:t>
      </w:r>
      <w:r w:rsidR="00812628">
        <w:rPr>
          <w:noProof/>
        </w:rPr>
        <w:fldChar w:fldCharType="end"/>
      </w:r>
      <w:bookmarkEnd w:id="124"/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8906A5">
        <w:t xml:space="preserve"> </w:t>
      </w:r>
      <w:r w:rsidR="008906A5" w:rsidRPr="008906A5">
        <w:t>ОАО «Волжский пекарь»</w:t>
      </w:r>
      <w:r w:rsidRPr="00C61ED9">
        <w:t>, Гкал/ч</w:t>
      </w:r>
      <w:bookmarkEnd w:id="125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D76C5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</w:tr>
      <w:tr w:rsidR="003D76C5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2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2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2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2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6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2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2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2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2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6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32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32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32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32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</w:tr>
      <w:tr w:rsidR="003D76C5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</w:tr>
      <w:tr w:rsidR="001D6527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527" w:rsidRPr="00FC4479" w:rsidRDefault="001D6527" w:rsidP="001D6527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6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6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6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6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</w:tr>
    </w:tbl>
    <w:p w:rsidR="0041189C" w:rsidRDefault="0041189C" w:rsidP="006D5740">
      <w:pPr>
        <w:spacing w:line="360" w:lineRule="auto"/>
        <w:ind w:firstLine="709"/>
        <w:jc w:val="both"/>
      </w:pPr>
    </w:p>
    <w:p w:rsidR="0041189C" w:rsidRPr="00C61ED9" w:rsidRDefault="0041189C" w:rsidP="0041189C">
      <w:pPr>
        <w:pStyle w:val="20"/>
      </w:pPr>
      <w:bookmarkStart w:id="126" w:name="_Toc212724176"/>
      <w:r>
        <w:lastRenderedPageBreak/>
        <w:t xml:space="preserve">1.10 </w:t>
      </w:r>
      <w:r w:rsidR="00125813">
        <w:t>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</w:t>
      </w:r>
      <w:r w:rsidR="008906A5" w:rsidRPr="008906A5">
        <w:t>ООО «Крикс»</w:t>
      </w:r>
      <w:bookmarkEnd w:id="126"/>
    </w:p>
    <w:p w:rsidR="0041189C" w:rsidRPr="00C61ED9" w:rsidRDefault="0041189C" w:rsidP="0041189C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r w:rsidRPr="00C61ED9">
        <w:rPr>
          <w:rFonts w:eastAsia="Times New Roman" w:cs="Arial"/>
          <w:bCs/>
          <w:szCs w:val="26"/>
        </w:rPr>
        <w:t xml:space="preserve">Перспективный </w:t>
      </w:r>
      <w:r w:rsidR="00125813">
        <w:rPr>
          <w:rFonts w:eastAsia="Times New Roman" w:cs="Arial"/>
          <w:bCs/>
          <w:szCs w:val="26"/>
        </w:rPr>
        <w:t>Баланс тепловой мощности и тепловой нагрузки</w:t>
      </w:r>
      <w:r w:rsidRPr="00C61ED9">
        <w:rPr>
          <w:rFonts w:eastAsia="Times New Roman" w:cs="Arial"/>
          <w:bCs/>
          <w:szCs w:val="26"/>
        </w:rPr>
        <w:t xml:space="preserve"> для котельн</w:t>
      </w:r>
      <w:r>
        <w:rPr>
          <w:rFonts w:eastAsia="Times New Roman" w:cs="Arial"/>
          <w:bCs/>
          <w:szCs w:val="26"/>
        </w:rPr>
        <w:t>ых в зонах деятельности ЕТО</w:t>
      </w:r>
      <w:r w:rsidRPr="00C61ED9">
        <w:rPr>
          <w:rFonts w:eastAsia="Times New Roman" w:cs="Arial"/>
          <w:bCs/>
          <w:szCs w:val="26"/>
        </w:rPr>
        <w:t xml:space="preserve"> </w:t>
      </w:r>
      <w:r w:rsidR="008906A5" w:rsidRPr="008906A5">
        <w:rPr>
          <w:rFonts w:eastAsia="Times New Roman" w:cs="Arial"/>
          <w:bCs/>
          <w:szCs w:val="26"/>
        </w:rPr>
        <w:t>ООО «Крикс»</w:t>
      </w:r>
      <w:r w:rsidR="008906A5">
        <w:rPr>
          <w:rFonts w:eastAsia="Times New Roman" w:cs="Arial"/>
          <w:bCs/>
          <w:szCs w:val="26"/>
        </w:rPr>
        <w:t xml:space="preserve"> </w:t>
      </w:r>
      <w:r w:rsidRPr="00C61ED9">
        <w:rPr>
          <w:rFonts w:eastAsia="Times New Roman" w:cs="Arial"/>
          <w:bCs/>
          <w:szCs w:val="26"/>
        </w:rPr>
        <w:t>приведен в таблиц</w:t>
      </w:r>
      <w:r>
        <w:rPr>
          <w:rFonts w:eastAsia="Times New Roman" w:cs="Arial"/>
          <w:bCs/>
          <w:szCs w:val="26"/>
        </w:rPr>
        <w:t xml:space="preserve">е </w:t>
      </w:r>
      <w:r w:rsidR="008906A5">
        <w:rPr>
          <w:rFonts w:eastAsia="Times New Roman" w:cs="Arial"/>
          <w:bCs/>
          <w:szCs w:val="26"/>
        </w:rPr>
        <w:fldChar w:fldCharType="begin"/>
      </w:r>
      <w:r w:rsidR="008906A5">
        <w:rPr>
          <w:rFonts w:eastAsia="Times New Roman" w:cs="Arial"/>
          <w:bCs/>
          <w:szCs w:val="26"/>
        </w:rPr>
        <w:instrText xml:space="preserve"> REF _Ref101394881 \h  \* MERGEFORMAT </w:instrText>
      </w:r>
      <w:r w:rsidR="008906A5">
        <w:rPr>
          <w:rFonts w:eastAsia="Times New Roman" w:cs="Arial"/>
          <w:bCs/>
          <w:szCs w:val="26"/>
        </w:rPr>
      </w:r>
      <w:r w:rsidR="008906A5"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39</w:t>
      </w:r>
      <w:r w:rsidR="008906A5"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</w:p>
    <w:p w:rsidR="0041189C" w:rsidRPr="00C61ED9" w:rsidRDefault="0041189C" w:rsidP="0041189C">
      <w:pPr>
        <w:pStyle w:val="affff4"/>
      </w:pPr>
      <w:bookmarkStart w:id="127" w:name="_Ref101394881"/>
      <w:bookmarkStart w:id="128" w:name="_Toc214653513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39</w:t>
      </w:r>
      <w:r w:rsidR="00812628">
        <w:rPr>
          <w:noProof/>
        </w:rPr>
        <w:fldChar w:fldCharType="end"/>
      </w:r>
      <w:bookmarkEnd w:id="127"/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8906A5">
        <w:t xml:space="preserve"> </w:t>
      </w:r>
      <w:r w:rsidR="008906A5" w:rsidRPr="008906A5">
        <w:t>ООО «Крикс»</w:t>
      </w:r>
      <w:r w:rsidRPr="00C61ED9">
        <w:t>, Гкал/ч</w:t>
      </w:r>
      <w:bookmarkEnd w:id="128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D76C5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</w:tr>
      <w:tr w:rsidR="003D76C5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2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2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2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2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2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2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2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2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</w:tr>
      <w:tr w:rsidR="003D76C5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</w:tr>
      <w:tr w:rsidR="001D6527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527" w:rsidRPr="00FC4479" w:rsidRDefault="001D6527" w:rsidP="001D6527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6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</w:tr>
    </w:tbl>
    <w:p w:rsidR="00862693" w:rsidRDefault="00862693" w:rsidP="00862693">
      <w:pPr>
        <w:rPr>
          <w:rFonts w:cs="Arial"/>
          <w:highlight w:val="yellow"/>
        </w:rPr>
      </w:pPr>
    </w:p>
    <w:p w:rsidR="00BE3D9D" w:rsidRPr="00C61ED9" w:rsidRDefault="00BE3D9D" w:rsidP="00BE3D9D">
      <w:pPr>
        <w:pStyle w:val="20"/>
      </w:pPr>
      <w:bookmarkStart w:id="129" w:name="_Toc212724177"/>
      <w:r>
        <w:t>1.11 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</w:t>
      </w:r>
      <w:r w:rsidRPr="0041189C">
        <w:t>О</w:t>
      </w:r>
      <w:r>
        <w:t>ОО «Лазурная»</w:t>
      </w:r>
      <w:bookmarkEnd w:id="129"/>
    </w:p>
    <w:p w:rsidR="00BE3D9D" w:rsidRPr="00C61ED9" w:rsidRDefault="00BE3D9D" w:rsidP="00BE3D9D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r w:rsidRPr="00C61ED9">
        <w:rPr>
          <w:rFonts w:eastAsia="Times New Roman" w:cs="Arial"/>
          <w:bCs/>
          <w:szCs w:val="26"/>
        </w:rPr>
        <w:t xml:space="preserve">Перспективный </w:t>
      </w:r>
      <w:r>
        <w:rPr>
          <w:rFonts w:eastAsia="Times New Roman" w:cs="Arial"/>
          <w:bCs/>
          <w:szCs w:val="26"/>
        </w:rPr>
        <w:t>Баланс тепловой мощности и тепловой нагрузки</w:t>
      </w:r>
      <w:r w:rsidRPr="00C61ED9">
        <w:rPr>
          <w:rFonts w:eastAsia="Times New Roman" w:cs="Arial"/>
          <w:bCs/>
          <w:szCs w:val="26"/>
        </w:rPr>
        <w:t xml:space="preserve"> для котельн</w:t>
      </w:r>
      <w:r>
        <w:rPr>
          <w:rFonts w:eastAsia="Times New Roman" w:cs="Arial"/>
          <w:bCs/>
          <w:szCs w:val="26"/>
        </w:rPr>
        <w:t>ых в зонах деятельности ЕТО</w:t>
      </w:r>
      <w:r w:rsidRPr="00C61ED9">
        <w:rPr>
          <w:rFonts w:eastAsia="Times New Roman" w:cs="Arial"/>
          <w:bCs/>
          <w:szCs w:val="26"/>
        </w:rPr>
        <w:t xml:space="preserve"> </w:t>
      </w:r>
      <w:r w:rsidRPr="0041189C">
        <w:rPr>
          <w:rFonts w:eastAsia="Times New Roman" w:cs="Arial"/>
          <w:bCs/>
          <w:szCs w:val="26"/>
        </w:rPr>
        <w:t>О</w:t>
      </w:r>
      <w:r>
        <w:rPr>
          <w:rFonts w:eastAsia="Times New Roman" w:cs="Arial"/>
          <w:bCs/>
          <w:szCs w:val="26"/>
        </w:rPr>
        <w:t>О</w:t>
      </w:r>
      <w:r w:rsidRPr="0041189C">
        <w:rPr>
          <w:rFonts w:eastAsia="Times New Roman" w:cs="Arial"/>
          <w:bCs/>
          <w:szCs w:val="26"/>
        </w:rPr>
        <w:t>О «</w:t>
      </w:r>
      <w:r>
        <w:rPr>
          <w:rFonts w:eastAsia="Times New Roman" w:cs="Arial"/>
          <w:bCs/>
          <w:szCs w:val="26"/>
        </w:rPr>
        <w:t xml:space="preserve">Лазурная» </w:t>
      </w:r>
      <w:r w:rsidRPr="00C61ED9">
        <w:rPr>
          <w:rFonts w:eastAsia="Times New Roman" w:cs="Arial"/>
          <w:bCs/>
          <w:szCs w:val="26"/>
        </w:rPr>
        <w:t>приведен в таблиц</w:t>
      </w:r>
      <w:r>
        <w:rPr>
          <w:rFonts w:eastAsia="Times New Roman" w:cs="Arial"/>
          <w:bCs/>
          <w:szCs w:val="26"/>
        </w:rPr>
        <w:t xml:space="preserve">е </w:t>
      </w:r>
      <w:r>
        <w:rPr>
          <w:rFonts w:eastAsia="Times New Roman" w:cs="Arial"/>
          <w:bCs/>
          <w:szCs w:val="26"/>
        </w:rPr>
        <w:fldChar w:fldCharType="begin"/>
      </w:r>
      <w:r>
        <w:rPr>
          <w:rFonts w:eastAsia="Times New Roman" w:cs="Arial"/>
          <w:bCs/>
          <w:szCs w:val="26"/>
        </w:rPr>
        <w:instrText xml:space="preserve"> REF _Ref128223883 \h  \* MERGEFORMAT </w:instrText>
      </w:r>
      <w:r>
        <w:rPr>
          <w:rFonts w:eastAsia="Times New Roman" w:cs="Arial"/>
          <w:bCs/>
          <w:szCs w:val="26"/>
        </w:rPr>
      </w:r>
      <w:r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40</w:t>
      </w:r>
      <w:r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</w:p>
    <w:p w:rsidR="00BE3D9D" w:rsidRPr="00C61ED9" w:rsidRDefault="00BE3D9D" w:rsidP="00BE3D9D">
      <w:pPr>
        <w:pStyle w:val="affff4"/>
      </w:pPr>
      <w:bookmarkStart w:id="130" w:name="_Ref128223883"/>
      <w:bookmarkStart w:id="131" w:name="_Toc214653514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40</w:t>
      </w:r>
      <w:r w:rsidR="00812628">
        <w:rPr>
          <w:noProof/>
        </w:rPr>
        <w:fldChar w:fldCharType="end"/>
      </w:r>
      <w:bookmarkEnd w:id="130"/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ООО «Лазурная»</w:t>
      </w:r>
      <w:r w:rsidRPr="00C61ED9">
        <w:t>,</w:t>
      </w:r>
      <w:r>
        <w:t xml:space="preserve"> </w:t>
      </w:r>
      <w:r w:rsidRPr="00C61ED9">
        <w:t>Гкал/ч</w:t>
      </w:r>
      <w:bookmarkEnd w:id="131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D76C5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9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50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</w:tr>
      <w:tr w:rsidR="003D76C5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8,46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8,46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8,46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96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46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49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49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99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9,49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0,49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0,60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0,71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0,82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0,94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1,05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1,58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2,11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2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3,18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3,7197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9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9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9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,54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,09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,11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,11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,55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,997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6,88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6,98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7,08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7,18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7,27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7,37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7,83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30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76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9,22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9,6891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42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37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37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43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49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60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6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63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64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66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67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74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1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8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959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4,0306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0,81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0,81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0,81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8,47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8,0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7,98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7,98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7,48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6,98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5,98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5,8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5,76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5,64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5,53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5,42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4,89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4,35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3,82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3,29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2,7574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8,46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8,46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8,46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96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46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49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49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99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9,49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0,49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0,60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0,71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0,82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0,94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1,05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1,58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2,11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2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3,18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3,7197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9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9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9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,54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,09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,11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,11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,55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,997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6,88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6,98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7,08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7,18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7,27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7,37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7,83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30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76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9,22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9,6891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42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37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37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43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49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60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6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63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64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66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67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74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1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8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959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4,0306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0,81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0,81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0,81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8,47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8,0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7,98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7,98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7,48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6,98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5,98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5,8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5,76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5,64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5,53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5,42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4,89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4,35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3,82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3,29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2,7574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6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6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7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6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6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6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7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20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21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21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21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21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22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23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24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25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26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2744</w:t>
            </w:r>
          </w:p>
        </w:tc>
      </w:tr>
      <w:tr w:rsidR="003D76C5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</w:tr>
      <w:tr w:rsidR="001D6527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527" w:rsidRPr="00FC4479" w:rsidRDefault="001D6527" w:rsidP="001D6527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5,38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5,38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5,38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6,7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7,04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7,04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7,04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7,47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7,89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8,73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8,8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8,92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9,01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9,10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9,19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9,62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0,0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0,46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0,88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1,3076</w:t>
            </w:r>
          </w:p>
        </w:tc>
      </w:tr>
    </w:tbl>
    <w:p w:rsidR="00BE3D9D" w:rsidRDefault="00BE3D9D" w:rsidP="00862693">
      <w:pPr>
        <w:rPr>
          <w:rFonts w:cs="Arial"/>
          <w:highlight w:val="yellow"/>
        </w:rPr>
      </w:pPr>
    </w:p>
    <w:p w:rsidR="00CC6EAD" w:rsidRPr="00C61ED9" w:rsidRDefault="00CC6EAD" w:rsidP="00CC6EAD">
      <w:pPr>
        <w:pStyle w:val="20"/>
      </w:pPr>
      <w:bookmarkStart w:id="132" w:name="_Toc212724178"/>
      <w:r>
        <w:t>1.12 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</w:t>
      </w:r>
      <w:r w:rsidRPr="00CC6EAD">
        <w:t>ФГБУ «ЦЖКУ» Минобороны России (по ВКС)</w:t>
      </w:r>
      <w:bookmarkEnd w:id="132"/>
    </w:p>
    <w:p w:rsidR="00CC6EAD" w:rsidRPr="00C61ED9" w:rsidRDefault="00CC6EAD" w:rsidP="00CC6EAD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r w:rsidRPr="00C61ED9">
        <w:rPr>
          <w:rFonts w:eastAsia="Times New Roman" w:cs="Arial"/>
          <w:bCs/>
          <w:szCs w:val="26"/>
        </w:rPr>
        <w:t xml:space="preserve">Перспективный </w:t>
      </w:r>
      <w:r>
        <w:rPr>
          <w:rFonts w:eastAsia="Times New Roman" w:cs="Arial"/>
          <w:bCs/>
          <w:szCs w:val="26"/>
        </w:rPr>
        <w:t>Баланс тепловой мощности и тепловой нагрузки</w:t>
      </w:r>
      <w:r w:rsidRPr="00C61ED9">
        <w:rPr>
          <w:rFonts w:eastAsia="Times New Roman" w:cs="Arial"/>
          <w:bCs/>
          <w:szCs w:val="26"/>
        </w:rPr>
        <w:t xml:space="preserve"> для котельн</w:t>
      </w:r>
      <w:r>
        <w:rPr>
          <w:rFonts w:eastAsia="Times New Roman" w:cs="Arial"/>
          <w:bCs/>
          <w:szCs w:val="26"/>
        </w:rPr>
        <w:t>ых в зоне деятельности ЕТО</w:t>
      </w:r>
      <w:r w:rsidRPr="00C61ED9">
        <w:rPr>
          <w:rFonts w:eastAsia="Times New Roman" w:cs="Arial"/>
          <w:bCs/>
          <w:szCs w:val="26"/>
        </w:rPr>
        <w:t xml:space="preserve"> </w:t>
      </w:r>
      <w:r w:rsidRPr="00CC6EAD">
        <w:rPr>
          <w:rFonts w:eastAsia="Times New Roman" w:cs="Arial"/>
          <w:bCs/>
          <w:szCs w:val="26"/>
        </w:rPr>
        <w:t>ФГБУ «ЦЖКУ» Минобороны России (по ВКС)</w:t>
      </w:r>
      <w:r>
        <w:rPr>
          <w:rFonts w:eastAsia="Times New Roman" w:cs="Arial"/>
          <w:bCs/>
          <w:szCs w:val="26"/>
        </w:rPr>
        <w:t xml:space="preserve"> </w:t>
      </w:r>
      <w:r w:rsidRPr="00C61ED9">
        <w:rPr>
          <w:rFonts w:eastAsia="Times New Roman" w:cs="Arial"/>
          <w:bCs/>
          <w:szCs w:val="26"/>
        </w:rPr>
        <w:t>приведен в таблиц</w:t>
      </w:r>
      <w:r>
        <w:rPr>
          <w:rFonts w:eastAsia="Times New Roman" w:cs="Arial"/>
          <w:bCs/>
          <w:szCs w:val="26"/>
        </w:rPr>
        <w:t>е</w:t>
      </w:r>
      <w:r w:rsidR="0070482A">
        <w:rPr>
          <w:rFonts w:eastAsia="Times New Roman" w:cs="Arial"/>
          <w:bCs/>
          <w:szCs w:val="26"/>
        </w:rPr>
        <w:t xml:space="preserve"> </w:t>
      </w:r>
      <w:r w:rsidR="0070482A">
        <w:rPr>
          <w:rFonts w:eastAsia="Times New Roman" w:cs="Arial"/>
          <w:bCs/>
          <w:szCs w:val="26"/>
        </w:rPr>
        <w:fldChar w:fldCharType="begin"/>
      </w:r>
      <w:r w:rsidR="0070482A">
        <w:rPr>
          <w:rFonts w:eastAsia="Times New Roman" w:cs="Arial"/>
          <w:bCs/>
          <w:szCs w:val="26"/>
        </w:rPr>
        <w:instrText xml:space="preserve"> REF _Ref131799129 \h  \* MERGEFORMAT </w:instrText>
      </w:r>
      <w:r w:rsidR="0070482A">
        <w:rPr>
          <w:rFonts w:eastAsia="Times New Roman" w:cs="Arial"/>
          <w:bCs/>
          <w:szCs w:val="26"/>
        </w:rPr>
      </w:r>
      <w:r w:rsidR="0070482A"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41</w:t>
      </w:r>
      <w:r w:rsidR="0070482A"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</w:p>
    <w:p w:rsidR="00CC6EAD" w:rsidRPr="00C61ED9" w:rsidRDefault="00CC6EAD" w:rsidP="00CC6EAD">
      <w:pPr>
        <w:pStyle w:val="affff4"/>
      </w:pPr>
      <w:bookmarkStart w:id="133" w:name="_Ref131799129"/>
      <w:bookmarkStart w:id="134" w:name="_Toc214653515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41</w:t>
      </w:r>
      <w:r w:rsidR="00812628">
        <w:rPr>
          <w:noProof/>
        </w:rPr>
        <w:fldChar w:fldCharType="end"/>
      </w:r>
      <w:bookmarkEnd w:id="133"/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</w:t>
      </w:r>
      <w:r w:rsidR="0070482A" w:rsidRPr="0070482A">
        <w:t>инв. № 58/84 г. Тверь, ул. Стрелковая, 1 (в/г82)</w:t>
      </w:r>
      <w:r w:rsidRPr="00C61ED9">
        <w:t>,</w:t>
      </w:r>
      <w:r>
        <w:t xml:space="preserve"> </w:t>
      </w:r>
      <w:r w:rsidRPr="00C61ED9">
        <w:t>Гкал/ч</w:t>
      </w:r>
      <w:bookmarkEnd w:id="134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D76C5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5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5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57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5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8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</w:tr>
      <w:tr w:rsidR="003D76C5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38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38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38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38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38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38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38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38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</w:tr>
      <w:tr w:rsidR="003D76C5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</w:tr>
      <w:tr w:rsidR="001D6527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527" w:rsidRPr="00FC4479" w:rsidRDefault="001D6527" w:rsidP="001D6527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val="en-US" w:eastAsia="ru-RU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</w:tr>
    </w:tbl>
    <w:p w:rsidR="00AC20EF" w:rsidRDefault="00AC20EF" w:rsidP="00862693">
      <w:pPr>
        <w:rPr>
          <w:rFonts w:cs="Arial"/>
          <w:highlight w:val="yellow"/>
        </w:rPr>
      </w:pPr>
    </w:p>
    <w:p w:rsidR="00AC20EF" w:rsidRPr="00AC20EF" w:rsidRDefault="00AC20EF" w:rsidP="00AC20EF">
      <w:pPr>
        <w:pStyle w:val="20"/>
      </w:pPr>
      <w:bookmarkStart w:id="135" w:name="_Toc212724179"/>
      <w:r>
        <w:t>1.1</w:t>
      </w:r>
      <w:r w:rsidRPr="00AC20EF">
        <w:t>3</w:t>
      </w:r>
      <w:r>
        <w:t xml:space="preserve"> 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</w:t>
      </w:r>
      <w:r>
        <w:t>ООО «Теплосеть»</w:t>
      </w:r>
      <w:bookmarkEnd w:id="135"/>
    </w:p>
    <w:p w:rsidR="00AC20EF" w:rsidRPr="00C61ED9" w:rsidRDefault="00AC20EF" w:rsidP="00AC20EF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r w:rsidRPr="00C61ED9">
        <w:rPr>
          <w:rFonts w:eastAsia="Times New Roman" w:cs="Arial"/>
          <w:bCs/>
          <w:szCs w:val="26"/>
        </w:rPr>
        <w:t xml:space="preserve">Перспективный </w:t>
      </w:r>
      <w:r>
        <w:rPr>
          <w:rFonts w:eastAsia="Times New Roman" w:cs="Arial"/>
          <w:bCs/>
          <w:szCs w:val="26"/>
        </w:rPr>
        <w:t>Баланс тепловой мощности и тепловой нагрузки</w:t>
      </w:r>
      <w:r w:rsidRPr="00C61ED9">
        <w:rPr>
          <w:rFonts w:eastAsia="Times New Roman" w:cs="Arial"/>
          <w:bCs/>
          <w:szCs w:val="26"/>
        </w:rPr>
        <w:t xml:space="preserve"> для котельн</w:t>
      </w:r>
      <w:r>
        <w:rPr>
          <w:rFonts w:eastAsia="Times New Roman" w:cs="Arial"/>
          <w:bCs/>
          <w:szCs w:val="26"/>
        </w:rPr>
        <w:t>ых в зоне деятельности ЕТО</w:t>
      </w:r>
      <w:r w:rsidRPr="00C61ED9">
        <w:rPr>
          <w:rFonts w:eastAsia="Times New Roman" w:cs="Arial"/>
          <w:bCs/>
          <w:szCs w:val="26"/>
        </w:rPr>
        <w:t xml:space="preserve"> </w:t>
      </w:r>
      <w:r>
        <w:rPr>
          <w:rFonts w:eastAsia="Times New Roman" w:cs="Arial"/>
          <w:bCs/>
          <w:szCs w:val="26"/>
        </w:rPr>
        <w:t xml:space="preserve">ООО «Теплосеть» </w:t>
      </w:r>
      <w:r w:rsidRPr="00C61ED9">
        <w:rPr>
          <w:rFonts w:eastAsia="Times New Roman" w:cs="Arial"/>
          <w:bCs/>
          <w:szCs w:val="26"/>
        </w:rPr>
        <w:t>приведен в таблиц</w:t>
      </w:r>
      <w:r>
        <w:rPr>
          <w:rFonts w:eastAsia="Times New Roman" w:cs="Arial"/>
          <w:bCs/>
          <w:szCs w:val="26"/>
        </w:rPr>
        <w:t xml:space="preserve">е </w:t>
      </w:r>
      <w:r>
        <w:rPr>
          <w:rFonts w:eastAsia="Times New Roman" w:cs="Arial"/>
          <w:bCs/>
          <w:szCs w:val="26"/>
        </w:rPr>
        <w:fldChar w:fldCharType="begin"/>
      </w:r>
      <w:r>
        <w:rPr>
          <w:rFonts w:eastAsia="Times New Roman" w:cs="Arial"/>
          <w:bCs/>
          <w:szCs w:val="26"/>
        </w:rPr>
        <w:instrText xml:space="preserve"> REF _Ref131799129 \h  \* MERGEFORMAT </w:instrText>
      </w:r>
      <w:r>
        <w:rPr>
          <w:rFonts w:eastAsia="Times New Roman" w:cs="Arial"/>
          <w:bCs/>
          <w:szCs w:val="26"/>
        </w:rPr>
      </w:r>
      <w:r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41</w:t>
      </w:r>
      <w:r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</w:p>
    <w:p w:rsidR="00AC20EF" w:rsidRPr="00C61ED9" w:rsidRDefault="00AC20EF" w:rsidP="00AC20EF">
      <w:pPr>
        <w:pStyle w:val="affff4"/>
      </w:pPr>
      <w:bookmarkStart w:id="136" w:name="_Toc214653516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42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</w:t>
      </w:r>
      <w:r w:rsidR="008202EA">
        <w:t>ул. Левитана, 46 (введена в эксплуатацию в 2023 году)</w:t>
      </w:r>
      <w:bookmarkEnd w:id="136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8202EA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</w:tr>
      <w:tr w:rsidR="008202EA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</w:tr>
      <w:tr w:rsidR="008202E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</w:tr>
      <w:tr w:rsidR="008202E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</w:tr>
      <w:tr w:rsidR="008202E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</w:tr>
      <w:tr w:rsidR="008202EA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</w:tr>
      <w:tr w:rsidR="001D6527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527" w:rsidRPr="00FC4479" w:rsidRDefault="001D6527" w:rsidP="001D6527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FC4479" w:rsidRDefault="001D6527" w:rsidP="001D6527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FC4479" w:rsidRDefault="001D6527" w:rsidP="001D6527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FC4479" w:rsidRDefault="001D6527" w:rsidP="001D6527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</w:tr>
    </w:tbl>
    <w:p w:rsidR="00AC20EF" w:rsidRDefault="00AC20EF" w:rsidP="00862693">
      <w:pPr>
        <w:rPr>
          <w:rFonts w:cs="Arial"/>
          <w:highlight w:val="yellow"/>
        </w:rPr>
      </w:pPr>
    </w:p>
    <w:p w:rsidR="001D6527" w:rsidRDefault="001D6527" w:rsidP="00862693">
      <w:pPr>
        <w:rPr>
          <w:rFonts w:cs="Arial"/>
          <w:highlight w:val="yellow"/>
        </w:rPr>
      </w:pPr>
    </w:p>
    <w:p w:rsidR="00AC20EF" w:rsidRDefault="00AC20EF" w:rsidP="00AC20EF">
      <w:bookmarkStart w:id="137" w:name="_Toc214653517"/>
      <w:r>
        <w:lastRenderedPageBreak/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43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8202EA">
        <w:t xml:space="preserve"> ул. 2-я Красина, 58</w:t>
      </w:r>
      <w:r w:rsidR="00E4723C">
        <w:t xml:space="preserve"> (введена в эксплуатацию в 2023 году)</w:t>
      </w:r>
      <w:bookmarkEnd w:id="137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8202EA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</w:tr>
      <w:tr w:rsidR="008202EA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</w:tr>
      <w:tr w:rsidR="008202E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</w:tr>
      <w:tr w:rsidR="008202E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</w:tr>
      <w:tr w:rsidR="008202E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</w:tr>
      <w:tr w:rsidR="008202EA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</w:tr>
      <w:tr w:rsidR="001D6527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527" w:rsidRPr="00FC4479" w:rsidRDefault="001D6527" w:rsidP="001D6527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FC4479" w:rsidRDefault="001D6527" w:rsidP="001D6527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FC4479" w:rsidRDefault="001D6527" w:rsidP="001D6527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FC4479" w:rsidRDefault="001D6527" w:rsidP="001D6527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</w:tr>
    </w:tbl>
    <w:p w:rsidR="00AC20EF" w:rsidRDefault="00AC20EF" w:rsidP="00862693">
      <w:pPr>
        <w:rPr>
          <w:rFonts w:cs="Arial"/>
          <w:highlight w:val="yellow"/>
        </w:rPr>
      </w:pPr>
    </w:p>
    <w:p w:rsidR="00AC20EF" w:rsidRPr="00AC20EF" w:rsidRDefault="00AC20EF" w:rsidP="00AC20EF">
      <w:pPr>
        <w:pStyle w:val="20"/>
      </w:pPr>
      <w:bookmarkStart w:id="138" w:name="_Toc212724180"/>
      <w:r>
        <w:t>1.14 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</w:t>
      </w:r>
      <w:r>
        <w:t>ООО «ТТК»</w:t>
      </w:r>
      <w:bookmarkEnd w:id="138"/>
    </w:p>
    <w:p w:rsidR="00AC20EF" w:rsidRPr="00C61ED9" w:rsidRDefault="00AC20EF" w:rsidP="00AC20EF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r w:rsidRPr="00C61ED9">
        <w:rPr>
          <w:rFonts w:eastAsia="Times New Roman" w:cs="Arial"/>
          <w:bCs/>
          <w:szCs w:val="26"/>
        </w:rPr>
        <w:t xml:space="preserve">Перспективный </w:t>
      </w:r>
      <w:r>
        <w:rPr>
          <w:rFonts w:eastAsia="Times New Roman" w:cs="Arial"/>
          <w:bCs/>
          <w:szCs w:val="26"/>
        </w:rPr>
        <w:t>Баланс тепловой мощности и тепловой нагрузки</w:t>
      </w:r>
      <w:r w:rsidRPr="00C61ED9">
        <w:rPr>
          <w:rFonts w:eastAsia="Times New Roman" w:cs="Arial"/>
          <w:bCs/>
          <w:szCs w:val="26"/>
        </w:rPr>
        <w:t xml:space="preserve"> для котельн</w:t>
      </w:r>
      <w:r>
        <w:rPr>
          <w:rFonts w:eastAsia="Times New Roman" w:cs="Arial"/>
          <w:bCs/>
          <w:szCs w:val="26"/>
        </w:rPr>
        <w:t>ых в зоне деятельности ЕТО</w:t>
      </w:r>
      <w:r w:rsidRPr="00C61ED9">
        <w:rPr>
          <w:rFonts w:eastAsia="Times New Roman" w:cs="Arial"/>
          <w:bCs/>
          <w:szCs w:val="26"/>
        </w:rPr>
        <w:t xml:space="preserve"> </w:t>
      </w:r>
      <w:r>
        <w:rPr>
          <w:rFonts w:eastAsia="Times New Roman" w:cs="Arial"/>
          <w:bCs/>
          <w:szCs w:val="26"/>
        </w:rPr>
        <w:t xml:space="preserve">ООО «ТТК» </w:t>
      </w:r>
      <w:r w:rsidRPr="00C61ED9">
        <w:rPr>
          <w:rFonts w:eastAsia="Times New Roman" w:cs="Arial"/>
          <w:bCs/>
          <w:szCs w:val="26"/>
        </w:rPr>
        <w:t>приведен в таблиц</w:t>
      </w:r>
      <w:r>
        <w:rPr>
          <w:rFonts w:eastAsia="Times New Roman" w:cs="Arial"/>
          <w:bCs/>
          <w:szCs w:val="26"/>
        </w:rPr>
        <w:t xml:space="preserve">е </w:t>
      </w:r>
      <w:r>
        <w:rPr>
          <w:rFonts w:eastAsia="Times New Roman" w:cs="Arial"/>
          <w:bCs/>
          <w:szCs w:val="26"/>
        </w:rPr>
        <w:fldChar w:fldCharType="begin"/>
      </w:r>
      <w:r>
        <w:rPr>
          <w:rFonts w:eastAsia="Times New Roman" w:cs="Arial"/>
          <w:bCs/>
          <w:szCs w:val="26"/>
        </w:rPr>
        <w:instrText xml:space="preserve"> REF _Ref131799129 \h  \* MERGEFORMAT </w:instrText>
      </w:r>
      <w:r>
        <w:rPr>
          <w:rFonts w:eastAsia="Times New Roman" w:cs="Arial"/>
          <w:bCs/>
          <w:szCs w:val="26"/>
        </w:rPr>
      </w:r>
      <w:r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41</w:t>
      </w:r>
      <w:r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</w:p>
    <w:p w:rsidR="00AC20EF" w:rsidRPr="00E4723C" w:rsidRDefault="00AC20EF" w:rsidP="00AC20EF">
      <w:pPr>
        <w:pStyle w:val="affff4"/>
      </w:pPr>
      <w:bookmarkStart w:id="139" w:name="_Toc214653518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44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</w:t>
      </w:r>
      <w:r w:rsidR="00E4723C">
        <w:t>ул. Лемешева, 8 (введена в эксплуатацию в 2023 году)</w:t>
      </w:r>
      <w:bookmarkEnd w:id="139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E4723C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</w:tr>
      <w:tr w:rsidR="00E4723C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</w:tr>
      <w:tr w:rsidR="00E4723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</w:tr>
      <w:tr w:rsidR="00E4723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</w:tr>
      <w:tr w:rsidR="00E4723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</w:tr>
      <w:tr w:rsidR="00E4723C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</w:tr>
      <w:tr w:rsidR="001D6527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527" w:rsidRPr="00FC4479" w:rsidRDefault="001D6527" w:rsidP="001D6527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FC4479" w:rsidRDefault="001D6527" w:rsidP="001D6527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FC4479" w:rsidRDefault="001D6527" w:rsidP="001D6527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FC4479" w:rsidRDefault="001D6527" w:rsidP="001D6527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5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5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</w:tr>
    </w:tbl>
    <w:p w:rsidR="00D529B6" w:rsidRDefault="00D529B6" w:rsidP="00AC20EF"/>
    <w:p w:rsidR="00AC20EF" w:rsidRDefault="00AC20EF" w:rsidP="00AC20EF">
      <w:bookmarkStart w:id="140" w:name="_Toc214653519"/>
      <w:r>
        <w:t>Таблица</w:t>
      </w:r>
      <w:r w:rsidR="00D529B6">
        <w:t xml:space="preserve">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45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E4723C">
        <w:t xml:space="preserve"> ул. Фрунзе, 22 (введена в эксплуатацию в 2022 году)</w:t>
      </w:r>
      <w:bookmarkEnd w:id="140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E4723C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</w:tr>
      <w:tr w:rsidR="00E4723C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</w:tr>
      <w:tr w:rsidR="00E4723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</w:tr>
      <w:tr w:rsidR="00E4723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</w:tr>
      <w:tr w:rsidR="00E4723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</w:tr>
      <w:tr w:rsidR="00E4723C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</w:tr>
      <w:tr w:rsidR="001D6527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527" w:rsidRPr="00FC4479" w:rsidRDefault="001D6527" w:rsidP="001D6527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FC4479" w:rsidRDefault="001D6527" w:rsidP="001D6527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FC4479" w:rsidRDefault="001D6527" w:rsidP="001D6527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2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2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2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</w:tr>
    </w:tbl>
    <w:p w:rsidR="00D529B6" w:rsidRPr="00AC20EF" w:rsidRDefault="00D529B6" w:rsidP="00D529B6">
      <w:pPr>
        <w:pStyle w:val="20"/>
      </w:pPr>
      <w:bookmarkStart w:id="141" w:name="_Toc212724181"/>
      <w:r>
        <w:lastRenderedPageBreak/>
        <w:t>1.1</w:t>
      </w:r>
      <w:r w:rsidR="00F6018E">
        <w:t>5</w:t>
      </w:r>
      <w:r>
        <w:t xml:space="preserve"> 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</w:t>
      </w:r>
      <w:r>
        <w:t>ООО «Т</w:t>
      </w:r>
      <w:r w:rsidR="003032B9">
        <w:t>епло</w:t>
      </w:r>
      <w:r>
        <w:t>»</w:t>
      </w:r>
      <w:bookmarkEnd w:id="141"/>
    </w:p>
    <w:p w:rsidR="00D529B6" w:rsidRPr="00C61ED9" w:rsidRDefault="00D529B6" w:rsidP="00D529B6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r w:rsidRPr="00C61ED9">
        <w:rPr>
          <w:rFonts w:eastAsia="Times New Roman" w:cs="Arial"/>
          <w:bCs/>
          <w:szCs w:val="26"/>
        </w:rPr>
        <w:t xml:space="preserve">Перспективный </w:t>
      </w:r>
      <w:r>
        <w:rPr>
          <w:rFonts w:eastAsia="Times New Roman" w:cs="Arial"/>
          <w:bCs/>
          <w:szCs w:val="26"/>
        </w:rPr>
        <w:t>Баланс тепловой мощности и тепловой нагрузки</w:t>
      </w:r>
      <w:r w:rsidRPr="00C61ED9">
        <w:rPr>
          <w:rFonts w:eastAsia="Times New Roman" w:cs="Arial"/>
          <w:bCs/>
          <w:szCs w:val="26"/>
        </w:rPr>
        <w:t xml:space="preserve"> для котельн</w:t>
      </w:r>
      <w:r>
        <w:rPr>
          <w:rFonts w:eastAsia="Times New Roman" w:cs="Arial"/>
          <w:bCs/>
          <w:szCs w:val="26"/>
        </w:rPr>
        <w:t>ых в зоне деятельности ЕТО</w:t>
      </w:r>
      <w:r w:rsidRPr="00C61ED9">
        <w:rPr>
          <w:rFonts w:eastAsia="Times New Roman" w:cs="Arial"/>
          <w:bCs/>
          <w:szCs w:val="26"/>
        </w:rPr>
        <w:t xml:space="preserve"> </w:t>
      </w:r>
      <w:r w:rsidR="003032B9">
        <w:rPr>
          <w:rFonts w:eastAsia="Times New Roman" w:cs="Arial"/>
          <w:bCs/>
          <w:szCs w:val="26"/>
        </w:rPr>
        <w:t>ООО «Тепло</w:t>
      </w:r>
      <w:r>
        <w:rPr>
          <w:rFonts w:eastAsia="Times New Roman" w:cs="Arial"/>
          <w:bCs/>
          <w:szCs w:val="26"/>
        </w:rPr>
        <w:t xml:space="preserve">» </w:t>
      </w:r>
      <w:r w:rsidRPr="00C61ED9">
        <w:rPr>
          <w:rFonts w:eastAsia="Times New Roman" w:cs="Arial"/>
          <w:bCs/>
          <w:szCs w:val="26"/>
        </w:rPr>
        <w:t>приведен в таблиц</w:t>
      </w:r>
      <w:r>
        <w:rPr>
          <w:rFonts w:eastAsia="Times New Roman" w:cs="Arial"/>
          <w:bCs/>
          <w:szCs w:val="26"/>
        </w:rPr>
        <w:t xml:space="preserve">е </w:t>
      </w:r>
      <w:r>
        <w:rPr>
          <w:rFonts w:eastAsia="Times New Roman" w:cs="Arial"/>
          <w:bCs/>
          <w:szCs w:val="26"/>
        </w:rPr>
        <w:fldChar w:fldCharType="begin"/>
      </w:r>
      <w:r>
        <w:rPr>
          <w:rFonts w:eastAsia="Times New Roman" w:cs="Arial"/>
          <w:bCs/>
          <w:szCs w:val="26"/>
        </w:rPr>
        <w:instrText xml:space="preserve"> REF _Ref131799129 \h  \* MERGEFORMAT </w:instrText>
      </w:r>
      <w:r>
        <w:rPr>
          <w:rFonts w:eastAsia="Times New Roman" w:cs="Arial"/>
          <w:bCs/>
          <w:szCs w:val="26"/>
        </w:rPr>
      </w:r>
      <w:r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41</w:t>
      </w:r>
      <w:r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</w:p>
    <w:p w:rsidR="00D529B6" w:rsidRDefault="00D529B6" w:rsidP="00D529B6">
      <w:pPr>
        <w:pStyle w:val="affff4"/>
      </w:pPr>
      <w:bookmarkStart w:id="142" w:name="_Toc214653520"/>
      <w:r>
        <w:t xml:space="preserve">Таблица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Таблица \* ARABIC \s 1 </w:instrText>
      </w:r>
      <w:r w:rsidR="00812628">
        <w:fldChar w:fldCharType="separate"/>
      </w:r>
      <w:r w:rsidR="00812628">
        <w:rPr>
          <w:noProof/>
        </w:rPr>
        <w:t>46</w:t>
      </w:r>
      <w:r w:rsidR="00812628">
        <w:rPr>
          <w:noProof/>
        </w:rPr>
        <w:fldChar w:fldCharType="end"/>
      </w:r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</w:t>
      </w:r>
      <w:r w:rsidR="00812628">
        <w:t>ООО «Тепло»</w:t>
      </w:r>
      <w:r w:rsidRPr="00C61ED9">
        <w:t>, Гкал/ч</w:t>
      </w:r>
      <w:bookmarkEnd w:id="142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D529B6" w:rsidRPr="00FC4479" w:rsidTr="003032B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D529B6" w:rsidRPr="00FC4479" w:rsidTr="003032B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</w:tr>
      <w:tr w:rsidR="00D529B6" w:rsidRPr="00FC4479" w:rsidTr="003032B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D529B6" w:rsidRPr="00FC4479" w:rsidTr="003032B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</w:tr>
      <w:tr w:rsidR="00D529B6" w:rsidRPr="00FC4479" w:rsidTr="003032B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D529B6" w:rsidRPr="00FC4479" w:rsidTr="003032B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</w:tr>
      <w:tr w:rsidR="00D529B6" w:rsidRPr="00FC4479" w:rsidTr="003032B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</w:tr>
      <w:tr w:rsidR="00D529B6" w:rsidRPr="00FC4479" w:rsidTr="003032B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9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9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9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9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</w:tr>
      <w:tr w:rsidR="00D529B6" w:rsidRPr="00FC4479" w:rsidTr="003032B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17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30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6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5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5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5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5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5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5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5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5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5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5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5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576</w:t>
            </w:r>
          </w:p>
        </w:tc>
      </w:tr>
      <w:tr w:rsidR="00D529B6" w:rsidRPr="00FC4479" w:rsidTr="003032B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58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5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59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5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0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</w:tr>
      <w:tr w:rsidR="00D529B6" w:rsidRPr="00FC4479" w:rsidTr="003032B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6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6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6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6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</w:tr>
      <w:tr w:rsidR="00D529B6" w:rsidRPr="00FC4479" w:rsidTr="003032B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</w:tr>
      <w:tr w:rsidR="00D529B6" w:rsidRPr="00FC4479" w:rsidTr="003032B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86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8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8,11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8,15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4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8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</w:tr>
      <w:tr w:rsidR="00D529B6" w:rsidRPr="00FC4479" w:rsidTr="003032B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, в т.ч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58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5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59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5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0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</w:tr>
      <w:tr w:rsidR="00D529B6" w:rsidRPr="00FC4479" w:rsidTr="003032B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6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6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6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6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</w:tr>
      <w:tr w:rsidR="00D529B6" w:rsidRPr="00FC4479" w:rsidTr="003032B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</w:tr>
      <w:tr w:rsidR="00D529B6" w:rsidRPr="00FC4479" w:rsidTr="003032B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86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8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8,11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8,15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4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8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</w:tr>
      <w:tr w:rsidR="00D529B6" w:rsidRPr="00FC4479" w:rsidTr="003032B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</w:tr>
      <w:tr w:rsidR="00D529B6" w:rsidRPr="00FC4479" w:rsidTr="003032B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</w:tr>
      <w:tr w:rsidR="00D529B6" w:rsidRPr="00FC4479" w:rsidTr="003032B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</w:tr>
      <w:tr w:rsidR="00D529B6" w:rsidRPr="00FC4479" w:rsidTr="003032B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</w:tr>
    </w:tbl>
    <w:p w:rsidR="00D529B6" w:rsidRPr="00862693" w:rsidRDefault="00D529B6" w:rsidP="00AC20EF">
      <w:pPr>
        <w:rPr>
          <w:rFonts w:cs="Arial"/>
          <w:highlight w:val="yellow"/>
        </w:rPr>
        <w:sectPr w:rsidR="00D529B6" w:rsidRPr="00862693" w:rsidSect="005F1956">
          <w:headerReference w:type="default" r:id="rId13"/>
          <w:footerReference w:type="default" r:id="rId14"/>
          <w:headerReference w:type="first" r:id="rId15"/>
          <w:footerReference w:type="first" r:id="rId16"/>
          <w:pgSz w:w="23808" w:h="16840" w:orient="landscape" w:code="8"/>
          <w:pgMar w:top="1701" w:right="851" w:bottom="1134" w:left="851" w:header="567" w:footer="709" w:gutter="0"/>
          <w:cols w:space="708"/>
          <w:docGrid w:linePitch="360"/>
        </w:sectPr>
      </w:pPr>
    </w:p>
    <w:p w:rsidR="00426684" w:rsidRPr="004B2D82" w:rsidRDefault="00405AEB" w:rsidP="005C3E07">
      <w:pPr>
        <w:pStyle w:val="1"/>
      </w:pPr>
      <w:bookmarkStart w:id="143" w:name="_Toc212724182"/>
      <w:r w:rsidRPr="00C61ED9">
        <w:lastRenderedPageBreak/>
        <w:t>ГИДРАВЛИЧЕСКИЙ РАСЧЕТ ПЕРЕДАЧИ ТЕПЛОНОСИТЕЛЯ ДЛЯ КАЖДОГО МАГИСТРАЛЬНОГО ВЫВОДА С ЦЕЛЬЮ ОПРЕДЕЛЕНИЯ ВОЗМОЖНОСТИ (НЕВОЗМОЖНОСТИ) ОБЕСПЕЧЕНИЯ ТЕПЛОВОЙ ЭНЕРГИЕЙ СУЩЕСТВУЮЩИХ И ПЕРСПЕКТИВНЫХ ПОТРЕБИТЕЛЕЙ</w:t>
      </w:r>
      <w:r>
        <w:t>, ПРИСОЕДИНЕННЫХ К ТЕПЛОВОЙ СЕТИ ОТ КАЖДОГО ИСТОЧНИКА ТЕПЛОВОЙ ЭНЕРГИИ</w:t>
      </w:r>
      <w:bookmarkEnd w:id="143"/>
    </w:p>
    <w:p w:rsidR="00C40EA6" w:rsidRPr="00405AEB" w:rsidRDefault="00405AEB" w:rsidP="00C40EA6">
      <w:pPr>
        <w:spacing w:after="0" w:line="360" w:lineRule="auto"/>
        <w:ind w:firstLine="708"/>
        <w:jc w:val="both"/>
        <w:rPr>
          <w:rFonts w:cs="Arial"/>
          <w:szCs w:val="24"/>
        </w:rPr>
      </w:pPr>
      <w:r w:rsidRPr="00C61ED9">
        <w:rPr>
          <w:rFonts w:eastAsia="Times New Roman" w:cs="Arial"/>
          <w:szCs w:val="24"/>
          <w:lang w:eastAsia="ru-RU"/>
        </w:rPr>
        <w:t>Гидравлический расчет передачи теплоносителя для каждого магистрального вывода с целью определения возможности (невозможности) обеспечения тепловой энергией существующих и перспективных потребителей, присоединенных к тепловой сети от каждого источника тепловой энергии выполнены с использованием разработанной электронной модели в ПРК «</w:t>
      </w:r>
      <w:r w:rsidRPr="00C61ED9">
        <w:rPr>
          <w:rFonts w:eastAsia="Times New Roman" w:cs="Arial"/>
          <w:szCs w:val="24"/>
          <w:lang w:val="en-US" w:eastAsia="ru-RU"/>
        </w:rPr>
        <w:t>ZuluThermo</w:t>
      </w:r>
      <w:r w:rsidRPr="00C61ED9">
        <w:rPr>
          <w:rFonts w:eastAsia="Times New Roman" w:cs="Arial"/>
          <w:szCs w:val="24"/>
          <w:lang w:eastAsia="ru-RU"/>
        </w:rPr>
        <w:t xml:space="preserve">». Расчет выполнен для всех источников, </w:t>
      </w:r>
      <w:r>
        <w:rPr>
          <w:rFonts w:eastAsia="Times New Roman" w:cs="Arial"/>
          <w:szCs w:val="24"/>
          <w:lang w:eastAsia="ru-RU"/>
        </w:rPr>
        <w:t>которым</w:t>
      </w:r>
      <w:r w:rsidRPr="00C61ED9">
        <w:rPr>
          <w:rFonts w:eastAsia="Times New Roman" w:cs="Arial"/>
          <w:szCs w:val="24"/>
          <w:lang w:eastAsia="ru-RU"/>
        </w:rPr>
        <w:t xml:space="preserve"> предусматривается подключение новых абонентов. Результаты расчета приведены в Приложении 1 «Результаты гидравлического расчета передачи теплоносителя до потребителей, присоединенных к тепловой сети от каждого источника тепловой энергии» Книги 4 «Существующие и перспективные балансы тепловой мощности источников тепловой энергии и тепловой нагрузки потребителей» (шифр ПСТ.</w:t>
      </w:r>
      <w:r>
        <w:rPr>
          <w:rFonts w:eastAsia="Times New Roman" w:cs="Arial"/>
          <w:szCs w:val="24"/>
          <w:lang w:eastAsia="ru-RU"/>
        </w:rPr>
        <w:t>69-40</w:t>
      </w:r>
      <w:r w:rsidRPr="00C61ED9">
        <w:rPr>
          <w:rFonts w:eastAsia="Times New Roman" w:cs="Arial"/>
          <w:szCs w:val="24"/>
          <w:lang w:eastAsia="ru-RU"/>
        </w:rPr>
        <w:t>.004.001).</w:t>
      </w:r>
    </w:p>
    <w:p w:rsidR="00C40EA6" w:rsidRPr="00C972AF" w:rsidRDefault="00C40EA6" w:rsidP="00C40EA6">
      <w:pPr>
        <w:spacing w:after="0" w:line="360" w:lineRule="auto"/>
        <w:jc w:val="both"/>
        <w:rPr>
          <w:rFonts w:cs="Arial"/>
          <w:szCs w:val="24"/>
          <w:highlight w:val="yellow"/>
        </w:rPr>
      </w:pPr>
    </w:p>
    <w:p w:rsidR="00C40EA6" w:rsidRPr="00405AEB" w:rsidRDefault="00C40EA6" w:rsidP="00C40EA6">
      <w:pPr>
        <w:spacing w:after="0" w:line="360" w:lineRule="auto"/>
        <w:ind w:firstLine="708"/>
        <w:jc w:val="both"/>
        <w:rPr>
          <w:rFonts w:cs="Arial"/>
          <w:szCs w:val="24"/>
          <w:highlight w:val="yellow"/>
        </w:rPr>
      </w:pPr>
    </w:p>
    <w:p w:rsidR="00C40EA6" w:rsidRPr="00176718" w:rsidRDefault="00C40EA6" w:rsidP="00C40EA6">
      <w:pPr>
        <w:rPr>
          <w:highlight w:val="yellow"/>
        </w:rPr>
      </w:pPr>
    </w:p>
    <w:p w:rsidR="00EB2CA3" w:rsidRPr="00176718" w:rsidRDefault="00C40EA6" w:rsidP="00C40EA6">
      <w:pPr>
        <w:rPr>
          <w:rFonts w:cs="Arial"/>
          <w:highlight w:val="yellow"/>
        </w:rPr>
      </w:pPr>
      <w:r w:rsidRPr="00176718">
        <w:rPr>
          <w:rFonts w:cs="Arial"/>
          <w:highlight w:val="yellow"/>
        </w:rPr>
        <w:t xml:space="preserve"> </w:t>
      </w:r>
    </w:p>
    <w:p w:rsidR="00C40EA6" w:rsidRPr="00176718" w:rsidRDefault="00C40EA6" w:rsidP="00C40EA6">
      <w:pPr>
        <w:rPr>
          <w:rFonts w:cs="Arial"/>
          <w:highlight w:val="yellow"/>
        </w:rPr>
        <w:sectPr w:rsidR="00C40EA6" w:rsidRPr="00176718" w:rsidSect="00405AEB">
          <w:headerReference w:type="default" r:id="rId17"/>
          <w:footerReference w:type="default" r:id="rId18"/>
          <w:headerReference w:type="first" r:id="rId19"/>
          <w:footerReference w:type="first" r:id="rId20"/>
          <w:pgSz w:w="11906" w:h="16838"/>
          <w:pgMar w:top="1134" w:right="851" w:bottom="1134" w:left="1701" w:header="567" w:footer="709" w:gutter="0"/>
          <w:cols w:space="708"/>
          <w:docGrid w:linePitch="360"/>
        </w:sectPr>
      </w:pPr>
    </w:p>
    <w:p w:rsidR="00DF52D8" w:rsidRPr="004C0FDC" w:rsidRDefault="00405AEB" w:rsidP="005C3E07">
      <w:pPr>
        <w:pStyle w:val="1"/>
      </w:pPr>
      <w:bookmarkStart w:id="144" w:name="_Toc212724183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  <w:bookmarkEnd w:id="52"/>
      <w:r w:rsidRPr="00C61ED9">
        <w:lastRenderedPageBreak/>
        <w:t>ВЫВОДЫ О РЕЗЕРВАХ (ДЕФИЦИТАХ) СУЩЕСТВУЮЩЕЙ СИСТЕМЫ ТЕПЛОСНАБЖЕНИЯ ПРИ ОБЕСПЕЧЕНИИ ПЕРСПЕКТИВНОЙ ТЕПЛОВОЙ НАГРУЗКИ ПОТРЕБИТЕЛЕЙ</w:t>
      </w:r>
      <w:bookmarkEnd w:id="144"/>
    </w:p>
    <w:p w:rsidR="00AA3BEB" w:rsidRPr="00C61ED9" w:rsidRDefault="00AA3BEB" w:rsidP="00AA3BEB">
      <w:pPr>
        <w:spacing w:after="0" w:line="360" w:lineRule="auto"/>
        <w:ind w:firstLine="709"/>
        <w:jc w:val="both"/>
        <w:rPr>
          <w:rFonts w:cs="Arial"/>
          <w:szCs w:val="24"/>
        </w:rPr>
      </w:pPr>
      <w:bookmarkStart w:id="145" w:name="_Toc425161142"/>
      <w:bookmarkStart w:id="146" w:name="_Toc425161417"/>
      <w:bookmarkStart w:id="147" w:name="_Toc461636901"/>
      <w:bookmarkStart w:id="148" w:name="_Toc486012743"/>
      <w:bookmarkStart w:id="149" w:name="_Toc486153822"/>
      <w:bookmarkStart w:id="150" w:name="_Toc486153896"/>
      <w:bookmarkStart w:id="151" w:name="_Toc486154212"/>
      <w:r w:rsidRPr="00C61ED9">
        <w:rPr>
          <w:rFonts w:cs="Arial"/>
          <w:szCs w:val="24"/>
        </w:rPr>
        <w:t>На основании приведенных балансов тепловой энергии и тепловой мощности источников, можно сделать следующие выводы:</w:t>
      </w:r>
    </w:p>
    <w:p w:rsidR="00AA3BEB" w:rsidRPr="00C61ED9" w:rsidRDefault="00AA3BEB" w:rsidP="00AA3BEB">
      <w:pPr>
        <w:numPr>
          <w:ilvl w:val="0"/>
          <w:numId w:val="14"/>
        </w:numPr>
        <w:spacing w:after="0" w:line="360" w:lineRule="auto"/>
        <w:ind w:left="0" w:firstLine="709"/>
        <w:contextualSpacing/>
        <w:jc w:val="both"/>
        <w:rPr>
          <w:rFonts w:cs="Arial"/>
          <w:szCs w:val="24"/>
        </w:rPr>
      </w:pPr>
      <w:r w:rsidRPr="00C61ED9">
        <w:rPr>
          <w:rFonts w:cs="Arial"/>
          <w:szCs w:val="24"/>
        </w:rPr>
        <w:t xml:space="preserve">Доля тепловой нагрузки, подключенной к источникам централизованного теплоснабжения, ожидается к </w:t>
      </w:r>
      <w:r>
        <w:rPr>
          <w:rFonts w:cs="Arial"/>
          <w:szCs w:val="24"/>
        </w:rPr>
        <w:t>20</w:t>
      </w:r>
      <w:r w:rsidR="00C972AF">
        <w:rPr>
          <w:rFonts w:cs="Arial"/>
          <w:szCs w:val="24"/>
        </w:rPr>
        <w:t>39</w:t>
      </w:r>
      <w:r>
        <w:rPr>
          <w:rFonts w:cs="Arial"/>
          <w:szCs w:val="24"/>
        </w:rPr>
        <w:t xml:space="preserve"> </w:t>
      </w:r>
      <w:r w:rsidRPr="00C61ED9">
        <w:rPr>
          <w:rFonts w:cs="Arial"/>
          <w:szCs w:val="24"/>
        </w:rPr>
        <w:t xml:space="preserve">году </w:t>
      </w:r>
      <w:r>
        <w:rPr>
          <w:rFonts w:cs="Arial"/>
          <w:szCs w:val="24"/>
        </w:rPr>
        <w:t>более</w:t>
      </w:r>
      <w:r w:rsidRPr="00C61ED9">
        <w:rPr>
          <w:rFonts w:cs="Arial"/>
          <w:szCs w:val="24"/>
        </w:rPr>
        <w:t xml:space="preserve"> 90 % от суммарной тепловой нагрузки.</w:t>
      </w:r>
    </w:p>
    <w:p w:rsidR="00AA3BEB" w:rsidRDefault="00AA3BEB" w:rsidP="00AA3BEB">
      <w:pPr>
        <w:numPr>
          <w:ilvl w:val="0"/>
          <w:numId w:val="14"/>
        </w:numPr>
        <w:spacing w:after="0" w:line="360" w:lineRule="auto"/>
        <w:ind w:left="0" w:firstLine="709"/>
        <w:contextualSpacing/>
        <w:jc w:val="both"/>
        <w:rPr>
          <w:rFonts w:cs="Arial"/>
          <w:szCs w:val="24"/>
        </w:rPr>
      </w:pPr>
      <w:r w:rsidRPr="00C61ED9">
        <w:rPr>
          <w:rFonts w:cs="Arial"/>
          <w:szCs w:val="24"/>
        </w:rPr>
        <w:t xml:space="preserve">На начало периода на источниках </w:t>
      </w:r>
      <w:r>
        <w:rPr>
          <w:rFonts w:cs="Arial"/>
          <w:szCs w:val="24"/>
        </w:rPr>
        <w:t xml:space="preserve">системы централизованного теплоснабжения </w:t>
      </w:r>
      <w:r w:rsidRPr="00C61ED9">
        <w:rPr>
          <w:rFonts w:cs="Arial"/>
          <w:szCs w:val="24"/>
        </w:rPr>
        <w:t xml:space="preserve">наблюдается значительный резерв тепловой мощности (по расчетной нагрузке), который к </w:t>
      </w:r>
      <w:r>
        <w:rPr>
          <w:rFonts w:cs="Arial"/>
          <w:szCs w:val="24"/>
        </w:rPr>
        <w:t>20</w:t>
      </w:r>
      <w:r w:rsidR="00C972AF">
        <w:rPr>
          <w:rFonts w:cs="Arial"/>
          <w:szCs w:val="24"/>
        </w:rPr>
        <w:t>39</w:t>
      </w:r>
      <w:r w:rsidRPr="00C61ED9">
        <w:rPr>
          <w:rFonts w:cs="Arial"/>
          <w:szCs w:val="24"/>
        </w:rPr>
        <w:t xml:space="preserve"> году существенно снижается</w:t>
      </w:r>
      <w:r>
        <w:rPr>
          <w:rFonts w:cs="Arial"/>
          <w:szCs w:val="24"/>
        </w:rPr>
        <w:t xml:space="preserve"> (рис. </w:t>
      </w:r>
      <w:r>
        <w:rPr>
          <w:rFonts w:cs="Arial"/>
          <w:szCs w:val="24"/>
        </w:rPr>
        <w:fldChar w:fldCharType="begin"/>
      </w:r>
      <w:r>
        <w:rPr>
          <w:rFonts w:cs="Arial"/>
          <w:szCs w:val="24"/>
        </w:rPr>
        <w:instrText xml:space="preserve"> REF _Ref101395952 \h  \* MERGEFORMAT </w:instrText>
      </w:r>
      <w:r>
        <w:rPr>
          <w:rFonts w:cs="Arial"/>
          <w:szCs w:val="24"/>
        </w:rPr>
      </w:r>
      <w:r>
        <w:rPr>
          <w:rFonts w:cs="Arial"/>
          <w:szCs w:val="24"/>
        </w:rPr>
        <w:fldChar w:fldCharType="separate"/>
      </w:r>
      <w:r w:rsidR="00812628" w:rsidRPr="00812628">
        <w:rPr>
          <w:vanish/>
        </w:rPr>
        <w:t xml:space="preserve">Рисунок </w:t>
      </w:r>
      <w:r w:rsidR="00812628">
        <w:rPr>
          <w:noProof/>
        </w:rPr>
        <w:t>3</w:t>
      </w:r>
      <w:r w:rsidR="00812628">
        <w:t>.</w:t>
      </w:r>
      <w:r w:rsidR="00812628">
        <w:rPr>
          <w:noProof/>
        </w:rPr>
        <w:t>1</w:t>
      </w:r>
      <w:r>
        <w:rPr>
          <w:rFonts w:cs="Arial"/>
          <w:szCs w:val="24"/>
        </w:rPr>
        <w:fldChar w:fldCharType="end"/>
      </w:r>
      <w:r>
        <w:rPr>
          <w:rFonts w:cs="Arial"/>
          <w:szCs w:val="24"/>
        </w:rPr>
        <w:t>)</w:t>
      </w:r>
      <w:r w:rsidRPr="00C61ED9">
        <w:rPr>
          <w:rFonts w:cs="Arial"/>
          <w:szCs w:val="24"/>
        </w:rPr>
        <w:t>.</w:t>
      </w:r>
    </w:p>
    <w:p w:rsidR="00C972AF" w:rsidRDefault="00C972AF" w:rsidP="00C972AF">
      <w:pPr>
        <w:spacing w:after="0" w:line="360" w:lineRule="auto"/>
        <w:ind w:left="709"/>
        <w:contextualSpacing/>
        <w:jc w:val="both"/>
        <w:rPr>
          <w:rFonts w:cs="Arial"/>
          <w:szCs w:val="24"/>
        </w:rPr>
      </w:pPr>
    </w:p>
    <w:p w:rsidR="00AA3BEB" w:rsidRDefault="00C972AF" w:rsidP="00AA3BEB">
      <w:pPr>
        <w:spacing w:after="0" w:line="360" w:lineRule="auto"/>
        <w:contextualSpacing/>
        <w:jc w:val="center"/>
        <w:rPr>
          <w:rFonts w:cs="Arial"/>
          <w:szCs w:val="24"/>
        </w:rPr>
      </w:pPr>
      <w:r>
        <w:rPr>
          <w:noProof/>
          <w:lang w:eastAsia="ru-RU"/>
        </w:rPr>
        <w:drawing>
          <wp:inline distT="0" distB="0" distL="0" distR="0" wp14:anchorId="5947F0DA" wp14:editId="05997549">
            <wp:extent cx="5792198" cy="3799114"/>
            <wp:effectExtent l="0" t="0" r="18415" b="1143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:rsidR="00AA3BEB" w:rsidRDefault="00AA3BEB" w:rsidP="00AA3BEB">
      <w:pPr>
        <w:pStyle w:val="afff9"/>
        <w:jc w:val="center"/>
        <w:rPr>
          <w:noProof/>
        </w:rPr>
      </w:pPr>
      <w:bookmarkStart w:id="152" w:name="_Ref101395952"/>
      <w:bookmarkStart w:id="153" w:name="_Toc211378976"/>
      <w:r>
        <w:t xml:space="preserve">Рисунок </w:t>
      </w:r>
      <w:r w:rsidR="00812628">
        <w:fldChar w:fldCharType="begin"/>
      </w:r>
      <w:r w:rsidR="00812628">
        <w:instrText xml:space="preserve"> STYLEREF 1 \s </w:instrText>
      </w:r>
      <w:r w:rsidR="00812628">
        <w:fldChar w:fldCharType="separate"/>
      </w:r>
      <w:r w:rsidR="00812628">
        <w:rPr>
          <w:noProof/>
        </w:rPr>
        <w:t>3</w:t>
      </w:r>
      <w:r w:rsidR="00812628">
        <w:rPr>
          <w:noProof/>
        </w:rPr>
        <w:fldChar w:fldCharType="end"/>
      </w:r>
      <w:r>
        <w:t>.</w:t>
      </w:r>
      <w:r w:rsidR="00812628">
        <w:fldChar w:fldCharType="begin"/>
      </w:r>
      <w:r w:rsidR="00812628">
        <w:instrText xml:space="preserve"> SEQ Рисунок \* ARABIC \s 1 </w:instrText>
      </w:r>
      <w:r w:rsidR="00812628">
        <w:fldChar w:fldCharType="separate"/>
      </w:r>
      <w:r w:rsidR="00812628">
        <w:rPr>
          <w:noProof/>
        </w:rPr>
        <w:t>1</w:t>
      </w:r>
      <w:r w:rsidR="00812628">
        <w:rPr>
          <w:noProof/>
        </w:rPr>
        <w:fldChar w:fldCharType="end"/>
      </w:r>
      <w:bookmarkEnd w:id="152"/>
      <w:r w:rsidRPr="0063579A">
        <w:t xml:space="preserve"> – </w:t>
      </w:r>
      <w:r>
        <w:t>Динамика изменения значений резерва (дефицита) тепловой мощности по группам источников тепловой энергии</w:t>
      </w:r>
      <w:bookmarkEnd w:id="153"/>
    </w:p>
    <w:p w:rsidR="00AA3BEB" w:rsidRPr="00C61ED9" w:rsidRDefault="00AA3BEB" w:rsidP="00AA3BEB">
      <w:pPr>
        <w:spacing w:after="0" w:line="360" w:lineRule="auto"/>
        <w:contextualSpacing/>
        <w:jc w:val="center"/>
        <w:rPr>
          <w:rFonts w:cs="Arial"/>
          <w:szCs w:val="24"/>
        </w:rPr>
      </w:pPr>
    </w:p>
    <w:p w:rsidR="00AA3BEB" w:rsidRPr="00C61ED9" w:rsidRDefault="00AA3BEB" w:rsidP="00AA3BEB">
      <w:pPr>
        <w:numPr>
          <w:ilvl w:val="0"/>
          <w:numId w:val="14"/>
        </w:numPr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cs="Arial"/>
          <w:szCs w:val="24"/>
        </w:rPr>
      </w:pPr>
      <w:r w:rsidRPr="00C61ED9">
        <w:rPr>
          <w:rFonts w:cs="Arial"/>
          <w:szCs w:val="24"/>
        </w:rPr>
        <w:t>Суммарно по г. Т</w:t>
      </w:r>
      <w:r>
        <w:rPr>
          <w:rFonts w:cs="Arial"/>
          <w:szCs w:val="24"/>
        </w:rPr>
        <w:t>вери</w:t>
      </w:r>
      <w:r w:rsidRPr="00C61ED9">
        <w:rPr>
          <w:rFonts w:cs="Arial"/>
          <w:szCs w:val="24"/>
        </w:rPr>
        <w:t xml:space="preserve"> увеличение тепловой нагрузки при сохранении располагаемой тепловой мощности источников тепловой энергии на уровне базового периода приведет к снижению резерва тепловой мощности </w:t>
      </w:r>
      <w:r>
        <w:rPr>
          <w:rFonts w:cs="Arial"/>
          <w:szCs w:val="24"/>
        </w:rPr>
        <w:t xml:space="preserve">на </w:t>
      </w:r>
      <w:r w:rsidR="0070482A">
        <w:rPr>
          <w:rFonts w:cs="Arial"/>
          <w:szCs w:val="24"/>
        </w:rPr>
        <w:t>1</w:t>
      </w:r>
      <w:r w:rsidR="00C972AF">
        <w:rPr>
          <w:rFonts w:cs="Arial"/>
          <w:szCs w:val="24"/>
        </w:rPr>
        <w:t>4</w:t>
      </w:r>
      <w:r w:rsidR="0070482A">
        <w:rPr>
          <w:rFonts w:cs="Arial"/>
          <w:szCs w:val="24"/>
        </w:rPr>
        <w:t>,</w:t>
      </w:r>
      <w:r w:rsidR="00C972AF">
        <w:rPr>
          <w:rFonts w:cs="Arial"/>
          <w:szCs w:val="24"/>
        </w:rPr>
        <w:t>5</w:t>
      </w:r>
      <w:r>
        <w:rPr>
          <w:rFonts w:cs="Arial"/>
          <w:szCs w:val="24"/>
        </w:rPr>
        <w:t xml:space="preserve"> %</w:t>
      </w:r>
      <w:r w:rsidRPr="00C61ED9">
        <w:rPr>
          <w:rFonts w:cs="Arial"/>
          <w:szCs w:val="24"/>
        </w:rPr>
        <w:t xml:space="preserve"> по городу (</w:t>
      </w:r>
      <w:r>
        <w:rPr>
          <w:rFonts w:cs="Arial"/>
          <w:szCs w:val="24"/>
        </w:rPr>
        <w:t xml:space="preserve">рис. </w:t>
      </w:r>
      <w:r>
        <w:rPr>
          <w:rFonts w:cs="Arial"/>
          <w:szCs w:val="24"/>
        </w:rPr>
        <w:fldChar w:fldCharType="begin"/>
      </w:r>
      <w:r>
        <w:rPr>
          <w:rFonts w:cs="Arial"/>
          <w:szCs w:val="24"/>
        </w:rPr>
        <w:instrText xml:space="preserve"> REF _Ref101395952 \h  \* MERGEFORMAT </w:instrText>
      </w:r>
      <w:r>
        <w:rPr>
          <w:rFonts w:cs="Arial"/>
          <w:szCs w:val="24"/>
        </w:rPr>
      </w:r>
      <w:r>
        <w:rPr>
          <w:rFonts w:cs="Arial"/>
          <w:szCs w:val="24"/>
        </w:rPr>
        <w:fldChar w:fldCharType="separate"/>
      </w:r>
      <w:r w:rsidR="00812628" w:rsidRPr="00812628">
        <w:rPr>
          <w:vanish/>
        </w:rPr>
        <w:t xml:space="preserve">Рисунок </w:t>
      </w:r>
      <w:r w:rsidR="00812628">
        <w:rPr>
          <w:noProof/>
        </w:rPr>
        <w:t>3</w:t>
      </w:r>
      <w:r w:rsidR="00812628">
        <w:t>.</w:t>
      </w:r>
      <w:r w:rsidR="00812628">
        <w:rPr>
          <w:noProof/>
        </w:rPr>
        <w:t>1</w:t>
      </w:r>
      <w:r>
        <w:rPr>
          <w:rFonts w:cs="Arial"/>
          <w:szCs w:val="24"/>
        </w:rPr>
        <w:fldChar w:fldCharType="end"/>
      </w:r>
      <w:r>
        <w:rPr>
          <w:rFonts w:cs="Arial"/>
          <w:szCs w:val="24"/>
        </w:rPr>
        <w:t>)</w:t>
      </w:r>
      <w:r w:rsidRPr="00C61ED9">
        <w:rPr>
          <w:rFonts w:cs="Arial"/>
          <w:szCs w:val="24"/>
        </w:rPr>
        <w:t xml:space="preserve">. </w:t>
      </w:r>
    </w:p>
    <w:p w:rsidR="004C0FDC" w:rsidRDefault="00AA3BEB" w:rsidP="00C972AF">
      <w:pPr>
        <w:spacing w:after="0" w:line="360" w:lineRule="auto"/>
        <w:ind w:firstLine="709"/>
        <w:jc w:val="both"/>
        <w:rPr>
          <w:rFonts w:cs="Arial"/>
          <w:szCs w:val="24"/>
        </w:rPr>
      </w:pPr>
      <w:r w:rsidRPr="00C61ED9">
        <w:rPr>
          <w:rFonts w:cs="Arial"/>
          <w:szCs w:val="24"/>
        </w:rPr>
        <w:lastRenderedPageBreak/>
        <w:t>Существенный резерв тепловой мощности наблюдается на локальных котельных прочих собственников г. Т</w:t>
      </w:r>
      <w:r w:rsidR="00590C89">
        <w:rPr>
          <w:rFonts w:cs="Arial"/>
          <w:szCs w:val="24"/>
        </w:rPr>
        <w:t>вери</w:t>
      </w:r>
      <w:r w:rsidRPr="00C61ED9">
        <w:rPr>
          <w:rFonts w:cs="Arial"/>
          <w:szCs w:val="24"/>
        </w:rPr>
        <w:t>, однако, использование этого резерва для покрытия перспективных приростов тепловой нагрузки не представляется возможным ввиду локального характера з</w:t>
      </w:r>
      <w:r w:rsidR="00900359">
        <w:rPr>
          <w:rFonts w:cs="Arial"/>
          <w:szCs w:val="24"/>
        </w:rPr>
        <w:t>он действия указанных котельных</w:t>
      </w:r>
      <w:r w:rsidRPr="00C61ED9">
        <w:rPr>
          <w:rFonts w:cs="Arial"/>
          <w:szCs w:val="24"/>
        </w:rPr>
        <w:t>.</w:t>
      </w:r>
    </w:p>
    <w:bookmarkEnd w:id="145"/>
    <w:bookmarkEnd w:id="146"/>
    <w:bookmarkEnd w:id="147"/>
    <w:bookmarkEnd w:id="148"/>
    <w:bookmarkEnd w:id="149"/>
    <w:bookmarkEnd w:id="150"/>
    <w:bookmarkEnd w:id="151"/>
    <w:p w:rsidR="008D3661" w:rsidRDefault="008D3661" w:rsidP="00E36D99">
      <w:pPr>
        <w:spacing w:after="0" w:line="240" w:lineRule="auto"/>
        <w:jc w:val="both"/>
        <w:rPr>
          <w:rFonts w:cs="Arial"/>
          <w:b/>
          <w:bCs/>
          <w:szCs w:val="24"/>
        </w:rPr>
      </w:pPr>
    </w:p>
    <w:p w:rsidR="00775A3F" w:rsidRDefault="00775A3F" w:rsidP="00E36D99">
      <w:pPr>
        <w:spacing w:after="0" w:line="240" w:lineRule="auto"/>
        <w:jc w:val="both"/>
        <w:rPr>
          <w:rFonts w:cs="Arial"/>
          <w:b/>
          <w:bCs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8D3661" w:rsidRPr="00775A3F" w:rsidRDefault="00775A3F" w:rsidP="00775A3F">
      <w:pPr>
        <w:tabs>
          <w:tab w:val="left" w:pos="8547"/>
        </w:tabs>
        <w:rPr>
          <w:rFonts w:cs="Arial"/>
          <w:szCs w:val="24"/>
        </w:rPr>
      </w:pPr>
      <w:r>
        <w:rPr>
          <w:rFonts w:cs="Arial"/>
          <w:szCs w:val="24"/>
        </w:rPr>
        <w:tab/>
      </w:r>
    </w:p>
    <w:sectPr w:rsidR="008D3661" w:rsidRPr="00775A3F" w:rsidSect="00405AEB">
      <w:headerReference w:type="default" r:id="rId22"/>
      <w:footerReference w:type="default" r:id="rId23"/>
      <w:pgSz w:w="11906" w:h="16838"/>
      <w:pgMar w:top="1134" w:right="851" w:bottom="1134" w:left="1701" w:header="567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144FC" w:rsidRDefault="000144FC" w:rsidP="005873F4">
      <w:pPr>
        <w:spacing w:after="0" w:line="240" w:lineRule="auto"/>
      </w:pPr>
      <w:r>
        <w:separator/>
      </w:r>
    </w:p>
  </w:endnote>
  <w:endnote w:type="continuationSeparator" w:id="0">
    <w:p w:rsidR="000144FC" w:rsidRDefault="000144FC" w:rsidP="005873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AngsanaUPC">
    <w:charset w:val="DE"/>
    <w:family w:val="roman"/>
    <w:pitch w:val="variable"/>
    <w:sig w:usb0="81000003" w:usb1="00000000" w:usb2="00000000" w:usb3="00000000" w:csb0="00010001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Franklin Gothic Medium Cond">
    <w:charset w:val="CC"/>
    <w:family w:val="swiss"/>
    <w:pitch w:val="variable"/>
    <w:sig w:usb0="00000287" w:usb1="00000000" w:usb2="00000000" w:usb3="00000000" w:csb0="0000009F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Franklin Gothic Heavy"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44FC" w:rsidRPr="009B7E72" w:rsidRDefault="000144FC" w:rsidP="00513AF2">
    <w:pPr>
      <w:pStyle w:val="a8"/>
      <w:pBdr>
        <w:top w:val="thinThickSmallGap" w:sz="24" w:space="1" w:color="auto"/>
      </w:pBdr>
      <w:tabs>
        <w:tab w:val="clear" w:pos="4677"/>
      </w:tabs>
      <w:rPr>
        <w:rFonts w:eastAsia="Times New Roman" w:cs="Arial"/>
        <w:sz w:val="18"/>
        <w:szCs w:val="18"/>
      </w:rPr>
    </w:pPr>
    <w:r w:rsidRPr="009B7E72">
      <w:rPr>
        <w:rFonts w:eastAsia="Times New Roman" w:cs="Arial"/>
        <w:sz w:val="18"/>
        <w:szCs w:val="18"/>
      </w:rPr>
      <w:t xml:space="preserve">                                                             </w:t>
    </w:r>
    <w:r>
      <w:rPr>
        <w:rFonts w:eastAsia="Times New Roman" w:cs="Arial"/>
        <w:sz w:val="18"/>
        <w:szCs w:val="18"/>
      </w:rPr>
      <w:t xml:space="preserve">  </w:t>
    </w:r>
    <w:r w:rsidRPr="009B7E72">
      <w:rPr>
        <w:rFonts w:eastAsia="Times New Roman" w:cs="Arial"/>
        <w:sz w:val="18"/>
        <w:szCs w:val="18"/>
      </w:rPr>
      <w:t xml:space="preserve"> </w:t>
    </w:r>
    <w:r>
      <w:rPr>
        <w:rFonts w:eastAsia="Times New Roman" w:cs="Arial"/>
        <w:sz w:val="18"/>
        <w:szCs w:val="18"/>
      </w:rPr>
      <w:t xml:space="preserve">       </w:t>
    </w:r>
    <w:r w:rsidRPr="009B7E72">
      <w:rPr>
        <w:rFonts w:eastAsia="Times New Roman" w:cs="Arial"/>
        <w:sz w:val="18"/>
        <w:szCs w:val="18"/>
      </w:rPr>
      <w:t xml:space="preserve">  </w:t>
    </w:r>
    <w:r>
      <w:rPr>
        <w:rFonts w:eastAsia="Times New Roman" w:cs="Arial"/>
        <w:sz w:val="18"/>
        <w:szCs w:val="18"/>
      </w:rPr>
      <w:t>ПСТ.ОМ.69-40.004.000</w:t>
    </w:r>
    <w:r w:rsidRPr="009B7E72">
      <w:rPr>
        <w:rFonts w:eastAsia="Times New Roman" w:cs="Arial"/>
        <w:sz w:val="18"/>
        <w:szCs w:val="18"/>
      </w:rPr>
      <w:tab/>
    </w:r>
    <w:r w:rsidRPr="009B7E72">
      <w:rPr>
        <w:rFonts w:eastAsia="Times New Roman" w:cs="Arial"/>
        <w:sz w:val="18"/>
        <w:szCs w:val="18"/>
      </w:rPr>
      <w:fldChar w:fldCharType="begin"/>
    </w:r>
    <w:r w:rsidRPr="009B7E72">
      <w:rPr>
        <w:rFonts w:cs="Arial"/>
        <w:sz w:val="18"/>
        <w:szCs w:val="18"/>
      </w:rPr>
      <w:instrText>PAGE   \* MERGEFORMAT</w:instrText>
    </w:r>
    <w:r w:rsidRPr="009B7E72">
      <w:rPr>
        <w:rFonts w:eastAsia="Times New Roman" w:cs="Arial"/>
        <w:sz w:val="18"/>
        <w:szCs w:val="18"/>
      </w:rPr>
      <w:fldChar w:fldCharType="separate"/>
    </w:r>
    <w:r w:rsidR="00812628" w:rsidRPr="00812628">
      <w:rPr>
        <w:rFonts w:eastAsia="Times New Roman" w:cs="Arial"/>
        <w:noProof/>
        <w:sz w:val="18"/>
        <w:szCs w:val="18"/>
      </w:rPr>
      <w:t>8</w:t>
    </w:r>
    <w:r w:rsidRPr="009B7E72">
      <w:rPr>
        <w:rFonts w:eastAsia="Times New Roman" w:cs="Arial"/>
        <w:sz w:val="18"/>
        <w:szCs w:val="18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44FC" w:rsidRPr="003A6492" w:rsidRDefault="000144FC" w:rsidP="004E0264">
    <w:pPr>
      <w:pStyle w:val="a8"/>
      <w:pBdr>
        <w:top w:val="thinThickSmallGap" w:sz="24" w:space="1" w:color="auto"/>
      </w:pBdr>
      <w:tabs>
        <w:tab w:val="clear" w:pos="4677"/>
        <w:tab w:val="clear" w:pos="9355"/>
        <w:tab w:val="right" w:pos="14570"/>
      </w:tabs>
      <w:jc w:val="right"/>
      <w:rPr>
        <w:rFonts w:eastAsia="Times New Roman" w:cs="Arial"/>
        <w:sz w:val="18"/>
        <w:szCs w:val="18"/>
      </w:rPr>
    </w:pPr>
    <w:r>
      <w:rPr>
        <w:rFonts w:eastAsia="Times New Roman" w:cs="Arial"/>
        <w:sz w:val="18"/>
        <w:szCs w:val="18"/>
      </w:rPr>
      <w:t xml:space="preserve">                                                                                                                               ПСТ.ОМ.69-40.004.000</w:t>
    </w:r>
    <w:r w:rsidRPr="003A6492">
      <w:rPr>
        <w:rFonts w:eastAsia="Times New Roman" w:cs="Arial"/>
        <w:sz w:val="18"/>
        <w:szCs w:val="18"/>
      </w:rPr>
      <w:tab/>
    </w:r>
    <w:r w:rsidRPr="003A6492">
      <w:rPr>
        <w:rFonts w:eastAsia="Times New Roman" w:cs="Arial"/>
        <w:sz w:val="18"/>
        <w:szCs w:val="18"/>
      </w:rPr>
      <w:fldChar w:fldCharType="begin"/>
    </w:r>
    <w:r w:rsidRPr="003A6492">
      <w:rPr>
        <w:rFonts w:cs="Arial"/>
        <w:sz w:val="18"/>
        <w:szCs w:val="18"/>
      </w:rPr>
      <w:instrText>PAGE   \* MERGEFORMAT</w:instrText>
    </w:r>
    <w:r w:rsidRPr="003A6492">
      <w:rPr>
        <w:rFonts w:eastAsia="Times New Roman" w:cs="Arial"/>
        <w:sz w:val="18"/>
        <w:szCs w:val="18"/>
      </w:rPr>
      <w:fldChar w:fldCharType="separate"/>
    </w:r>
    <w:r w:rsidR="00812628" w:rsidRPr="00812628">
      <w:rPr>
        <w:rFonts w:eastAsia="Times New Roman" w:cs="Arial"/>
        <w:noProof/>
        <w:sz w:val="18"/>
        <w:szCs w:val="18"/>
      </w:rPr>
      <w:t>21</w:t>
    </w:r>
    <w:r w:rsidRPr="003A6492">
      <w:rPr>
        <w:rFonts w:eastAsia="Times New Roman" w:cs="Arial"/>
        <w:sz w:val="18"/>
        <w:szCs w:val="18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44FC" w:rsidRPr="00513AF2" w:rsidRDefault="000144FC" w:rsidP="00513AF2">
    <w:pPr>
      <w:pStyle w:val="a8"/>
      <w:pBdr>
        <w:top w:val="thinThickSmallGap" w:sz="24" w:space="1" w:color="auto"/>
      </w:pBdr>
      <w:tabs>
        <w:tab w:val="clear" w:pos="4677"/>
        <w:tab w:val="clear" w:pos="9355"/>
        <w:tab w:val="right" w:pos="14570"/>
      </w:tabs>
      <w:rPr>
        <w:rFonts w:eastAsia="Times New Roman" w:cs="Arial"/>
        <w:sz w:val="20"/>
      </w:rPr>
    </w:pPr>
    <w:r>
      <w:rPr>
        <w:rFonts w:eastAsia="Times New Roman" w:cs="Arial"/>
        <w:sz w:val="20"/>
      </w:rPr>
      <w:t xml:space="preserve">                                                                                                                       ПСТ.ОМ.69-40.004.000</w:t>
    </w:r>
    <w:r w:rsidRPr="00AD63A7">
      <w:rPr>
        <w:rFonts w:eastAsia="Times New Roman" w:cs="Arial"/>
        <w:sz w:val="20"/>
      </w:rPr>
      <w:tab/>
    </w:r>
    <w:r w:rsidRPr="00513AF2">
      <w:rPr>
        <w:rFonts w:eastAsia="Times New Roman" w:cs="Arial"/>
        <w:sz w:val="20"/>
      </w:rPr>
      <w:fldChar w:fldCharType="begin"/>
    </w:r>
    <w:r w:rsidRPr="001F1F4A">
      <w:rPr>
        <w:rFonts w:cs="Arial"/>
        <w:sz w:val="20"/>
      </w:rPr>
      <w:instrText>PAGE   \* MERGEFORMAT</w:instrText>
    </w:r>
    <w:r w:rsidRPr="00513AF2">
      <w:rPr>
        <w:rFonts w:eastAsia="Times New Roman" w:cs="Arial"/>
        <w:sz w:val="20"/>
      </w:rPr>
      <w:fldChar w:fldCharType="separate"/>
    </w:r>
    <w:r w:rsidRPr="00547B49">
      <w:rPr>
        <w:rFonts w:eastAsia="Times New Roman" w:cs="Arial"/>
        <w:noProof/>
        <w:sz w:val="20"/>
      </w:rPr>
      <w:t>8</w:t>
    </w:r>
    <w:r w:rsidRPr="00513AF2">
      <w:rPr>
        <w:rFonts w:eastAsia="Times New Roman" w:cs="Arial"/>
        <w:sz w:val="20"/>
      </w:rPr>
      <w:fldChar w:fldCharType="end"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44FC" w:rsidRPr="003A6492" w:rsidRDefault="000144FC" w:rsidP="008D3661">
    <w:pPr>
      <w:pStyle w:val="a8"/>
      <w:pBdr>
        <w:top w:val="thinThickSmallGap" w:sz="24" w:space="1" w:color="auto"/>
      </w:pBdr>
      <w:tabs>
        <w:tab w:val="clear" w:pos="4677"/>
        <w:tab w:val="clear" w:pos="9355"/>
        <w:tab w:val="right" w:pos="15136"/>
      </w:tabs>
      <w:rPr>
        <w:rFonts w:eastAsia="Times New Roman" w:cs="Arial"/>
        <w:sz w:val="18"/>
        <w:szCs w:val="18"/>
      </w:rPr>
    </w:pPr>
    <w:r>
      <w:rPr>
        <w:rFonts w:eastAsia="Times New Roman" w:cs="Arial"/>
        <w:sz w:val="18"/>
        <w:szCs w:val="18"/>
      </w:rPr>
      <w:t xml:space="preserve">                                                                                                                               ПСТ.ОМ.69-40.004.000</w:t>
    </w:r>
    <w:r w:rsidRPr="003A6492">
      <w:rPr>
        <w:rFonts w:eastAsia="Times New Roman" w:cs="Arial"/>
        <w:sz w:val="18"/>
        <w:szCs w:val="18"/>
      </w:rPr>
      <w:tab/>
    </w:r>
    <w:r w:rsidRPr="003A6492">
      <w:rPr>
        <w:rFonts w:eastAsia="Times New Roman" w:cs="Arial"/>
        <w:sz w:val="18"/>
        <w:szCs w:val="18"/>
      </w:rPr>
      <w:fldChar w:fldCharType="begin"/>
    </w:r>
    <w:r w:rsidRPr="003A6492">
      <w:rPr>
        <w:rFonts w:cs="Arial"/>
        <w:sz w:val="18"/>
        <w:szCs w:val="18"/>
      </w:rPr>
      <w:instrText>PAGE   \* MERGEFORMAT</w:instrText>
    </w:r>
    <w:r w:rsidRPr="003A6492">
      <w:rPr>
        <w:rFonts w:eastAsia="Times New Roman" w:cs="Arial"/>
        <w:sz w:val="18"/>
        <w:szCs w:val="18"/>
      </w:rPr>
      <w:fldChar w:fldCharType="separate"/>
    </w:r>
    <w:r w:rsidR="00812628" w:rsidRPr="00812628">
      <w:rPr>
        <w:rFonts w:eastAsia="Times New Roman" w:cs="Arial"/>
        <w:noProof/>
        <w:sz w:val="18"/>
        <w:szCs w:val="18"/>
      </w:rPr>
      <w:t>41</w:t>
    </w:r>
    <w:r w:rsidRPr="003A6492">
      <w:rPr>
        <w:rFonts w:eastAsia="Times New Roman" w:cs="Arial"/>
        <w:sz w:val="18"/>
        <w:szCs w:val="18"/>
      </w:rPr>
      <w:fldChar w:fldCharType="end"/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44FC" w:rsidRPr="00513AF2" w:rsidRDefault="000144FC" w:rsidP="00513AF2">
    <w:pPr>
      <w:pStyle w:val="a8"/>
      <w:pBdr>
        <w:top w:val="thinThickSmallGap" w:sz="24" w:space="1" w:color="auto"/>
      </w:pBdr>
      <w:tabs>
        <w:tab w:val="clear" w:pos="4677"/>
        <w:tab w:val="clear" w:pos="9355"/>
        <w:tab w:val="right" w:pos="14570"/>
      </w:tabs>
      <w:rPr>
        <w:rFonts w:eastAsia="Times New Roman" w:cs="Arial"/>
        <w:sz w:val="20"/>
      </w:rPr>
    </w:pPr>
    <w:r>
      <w:rPr>
        <w:rFonts w:eastAsia="Times New Roman" w:cs="Arial"/>
        <w:sz w:val="20"/>
      </w:rPr>
      <w:t xml:space="preserve">                                                                                                                       ПСТ.ОМ.69-40.004.000</w:t>
    </w:r>
    <w:r w:rsidRPr="00AD63A7">
      <w:rPr>
        <w:rFonts w:eastAsia="Times New Roman" w:cs="Arial"/>
        <w:sz w:val="20"/>
      </w:rPr>
      <w:tab/>
    </w:r>
    <w:r w:rsidRPr="00513AF2">
      <w:rPr>
        <w:rFonts w:eastAsia="Times New Roman" w:cs="Arial"/>
        <w:sz w:val="20"/>
      </w:rPr>
      <w:fldChar w:fldCharType="begin"/>
    </w:r>
    <w:r w:rsidRPr="001F1F4A">
      <w:rPr>
        <w:rFonts w:cs="Arial"/>
        <w:sz w:val="20"/>
      </w:rPr>
      <w:instrText>PAGE   \* MERGEFORMAT</w:instrText>
    </w:r>
    <w:r w:rsidRPr="00513AF2">
      <w:rPr>
        <w:rFonts w:eastAsia="Times New Roman" w:cs="Arial"/>
        <w:sz w:val="20"/>
      </w:rPr>
      <w:fldChar w:fldCharType="separate"/>
    </w:r>
    <w:r w:rsidRPr="00547B49">
      <w:rPr>
        <w:rFonts w:eastAsia="Times New Roman" w:cs="Arial"/>
        <w:noProof/>
        <w:sz w:val="20"/>
      </w:rPr>
      <w:t>8</w:t>
    </w:r>
    <w:r w:rsidRPr="00513AF2">
      <w:rPr>
        <w:rFonts w:eastAsia="Times New Roman" w:cs="Arial"/>
        <w:sz w:val="20"/>
      </w:rPr>
      <w:fldChar w:fldCharType="end"/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44FC" w:rsidRPr="00FF39DF" w:rsidRDefault="000144FC" w:rsidP="00775A3F">
    <w:pPr>
      <w:pStyle w:val="a8"/>
      <w:pBdr>
        <w:top w:val="thinThickSmallGap" w:sz="24" w:space="1" w:color="auto"/>
      </w:pBdr>
      <w:tabs>
        <w:tab w:val="clear" w:pos="4677"/>
        <w:tab w:val="clear" w:pos="9355"/>
        <w:tab w:val="right" w:pos="14570"/>
      </w:tabs>
      <w:ind w:firstLine="3686"/>
      <w:jc w:val="right"/>
      <w:rPr>
        <w:rFonts w:eastAsia="Times New Roman" w:cs="Arial"/>
        <w:sz w:val="18"/>
        <w:szCs w:val="18"/>
      </w:rPr>
    </w:pPr>
    <w:r>
      <w:rPr>
        <w:rFonts w:eastAsia="Times New Roman" w:cs="Arial"/>
        <w:sz w:val="18"/>
        <w:szCs w:val="18"/>
      </w:rPr>
      <w:t>ПСТ.ОМ.69-40.004.000</w:t>
    </w:r>
    <w:r>
      <w:rPr>
        <w:rFonts w:eastAsia="Times New Roman" w:cs="Arial"/>
        <w:sz w:val="18"/>
        <w:szCs w:val="18"/>
      </w:rPr>
      <w:tab/>
    </w:r>
    <w:r w:rsidRPr="00FF39DF">
      <w:rPr>
        <w:rFonts w:eastAsia="Times New Roman" w:cs="Arial"/>
        <w:sz w:val="18"/>
        <w:szCs w:val="18"/>
      </w:rPr>
      <w:fldChar w:fldCharType="begin"/>
    </w:r>
    <w:r w:rsidRPr="00FF39DF">
      <w:rPr>
        <w:rFonts w:cs="Arial"/>
        <w:sz w:val="18"/>
        <w:szCs w:val="18"/>
      </w:rPr>
      <w:instrText>PAGE   \* MERGEFORMAT</w:instrText>
    </w:r>
    <w:r w:rsidRPr="00FF39DF">
      <w:rPr>
        <w:rFonts w:eastAsia="Times New Roman" w:cs="Arial"/>
        <w:sz w:val="18"/>
        <w:szCs w:val="18"/>
      </w:rPr>
      <w:fldChar w:fldCharType="separate"/>
    </w:r>
    <w:r w:rsidR="00812628" w:rsidRPr="00812628">
      <w:rPr>
        <w:rFonts w:eastAsia="Times New Roman" w:cs="Arial"/>
        <w:noProof/>
        <w:sz w:val="18"/>
        <w:szCs w:val="18"/>
      </w:rPr>
      <w:t>43</w:t>
    </w:r>
    <w:r w:rsidRPr="00FF39DF">
      <w:rPr>
        <w:rFonts w:eastAsia="Times New Roman" w:cs="Arial"/>
        <w:sz w:val="18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144FC" w:rsidRDefault="000144FC" w:rsidP="005873F4">
      <w:pPr>
        <w:spacing w:after="0" w:line="240" w:lineRule="auto"/>
      </w:pPr>
      <w:r>
        <w:separator/>
      </w:r>
    </w:p>
  </w:footnote>
  <w:footnote w:type="continuationSeparator" w:id="0">
    <w:p w:rsidR="000144FC" w:rsidRDefault="000144FC" w:rsidP="005873F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44FC" w:rsidRPr="00BE1FF2" w:rsidRDefault="000144FC" w:rsidP="002D17AE">
    <w:pPr>
      <w:pStyle w:val="a6"/>
      <w:jc w:val="center"/>
      <w:rPr>
        <w:rFonts w:cs="Arial"/>
        <w:sz w:val="14"/>
        <w:szCs w:val="14"/>
      </w:rPr>
    </w:pPr>
    <w:r w:rsidRPr="00BE1FF2">
      <w:rPr>
        <w:rFonts w:cs="Arial"/>
        <w:sz w:val="14"/>
        <w:szCs w:val="14"/>
      </w:rPr>
      <w:t xml:space="preserve">ОБОСНОВЫВАЮЩИЕ МАТЕРИАЛЫ К СХЕМЕ ТЕПЛОСНАБЖЕНИЯ Г. </w:t>
    </w:r>
    <w:r>
      <w:rPr>
        <w:rFonts w:cs="Arial"/>
        <w:sz w:val="14"/>
        <w:szCs w:val="14"/>
      </w:rPr>
      <w:t>ТВЕРИ</w:t>
    </w:r>
    <w:r w:rsidRPr="00BE1FF2">
      <w:rPr>
        <w:rFonts w:cs="Arial"/>
        <w:sz w:val="14"/>
        <w:szCs w:val="14"/>
      </w:rPr>
      <w:t xml:space="preserve"> </w:t>
    </w:r>
    <w:r>
      <w:rPr>
        <w:rFonts w:cs="Arial"/>
        <w:sz w:val="14"/>
        <w:szCs w:val="14"/>
      </w:rPr>
      <w:t>ДО 2039 Г.</w:t>
    </w:r>
  </w:p>
  <w:p w:rsidR="000144FC" w:rsidRPr="00811877" w:rsidRDefault="000144FC" w:rsidP="00651405">
    <w:pPr>
      <w:tabs>
        <w:tab w:val="center" w:pos="4677"/>
        <w:tab w:val="right" w:pos="9355"/>
      </w:tabs>
      <w:spacing w:after="0" w:line="240" w:lineRule="auto"/>
      <w:jc w:val="center"/>
      <w:rPr>
        <w:rFonts w:cs="Arial"/>
        <w:sz w:val="14"/>
        <w:szCs w:val="14"/>
      </w:rPr>
    </w:pPr>
    <w:r w:rsidRPr="00811877">
      <w:rPr>
        <w:rFonts w:cs="Arial"/>
        <w:sz w:val="14"/>
        <w:szCs w:val="14"/>
      </w:rPr>
      <w:t>КНИГА 4. СУЩЕСТВУЮЩИЕ И ПЕРСПЕКТИВНЫЕ БАЛАНСЫ ТЕПЛОВОЙ МОЩНОСТИ ИСТОЧНИКОВ ТЕПЛОВОЙ ЭНЕРГИИ И ТЕПЛОВОЙ НАГРУЗКИ ПОТРЕБИТЕЛЕЙ</w:t>
    </w:r>
  </w:p>
  <w:p w:rsidR="000144FC" w:rsidRPr="00BE1FF2" w:rsidRDefault="000144FC" w:rsidP="002D17AE">
    <w:pPr>
      <w:pStyle w:val="a6"/>
      <w:jc w:val="center"/>
      <w:rPr>
        <w:rFonts w:cs="Arial"/>
        <w:sz w:val="14"/>
        <w:szCs w:val="1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44FC" w:rsidRPr="00BE1FF2" w:rsidRDefault="000144FC" w:rsidP="00FC4479">
    <w:pPr>
      <w:pStyle w:val="a6"/>
      <w:jc w:val="center"/>
      <w:rPr>
        <w:rFonts w:cs="Arial"/>
        <w:sz w:val="14"/>
        <w:szCs w:val="14"/>
      </w:rPr>
    </w:pPr>
    <w:r w:rsidRPr="00BE1FF2">
      <w:rPr>
        <w:rFonts w:cs="Arial"/>
        <w:sz w:val="14"/>
        <w:szCs w:val="14"/>
      </w:rPr>
      <w:t xml:space="preserve">ОБОСНОВЫВАЮЩИЕ МАТЕРИАЛЫ К СХЕМЕ ТЕПЛОСНАБЖЕНИЯ Г. </w:t>
    </w:r>
    <w:r>
      <w:rPr>
        <w:rFonts w:cs="Arial"/>
        <w:sz w:val="14"/>
        <w:szCs w:val="14"/>
      </w:rPr>
      <w:t>ТВЕРИ</w:t>
    </w:r>
    <w:r w:rsidRPr="00BE1FF2">
      <w:rPr>
        <w:rFonts w:cs="Arial"/>
        <w:sz w:val="14"/>
        <w:szCs w:val="14"/>
      </w:rPr>
      <w:t xml:space="preserve"> </w:t>
    </w:r>
    <w:r>
      <w:rPr>
        <w:rFonts w:cs="Arial"/>
        <w:sz w:val="14"/>
        <w:szCs w:val="14"/>
      </w:rPr>
      <w:t>ДО 2039 ГОДА</w:t>
    </w:r>
  </w:p>
  <w:p w:rsidR="000144FC" w:rsidRPr="00BE1FF2" w:rsidRDefault="000144FC" w:rsidP="00FC4479">
    <w:pPr>
      <w:pStyle w:val="a6"/>
      <w:jc w:val="center"/>
      <w:rPr>
        <w:rFonts w:cs="Arial"/>
        <w:sz w:val="14"/>
        <w:szCs w:val="14"/>
      </w:rPr>
    </w:pPr>
    <w:r>
      <w:rPr>
        <w:rFonts w:cs="Arial"/>
        <w:sz w:val="14"/>
        <w:szCs w:val="14"/>
      </w:rPr>
      <w:t>КНИГА 4. СУЩЕСТВУЮЩИЕ И ПЕРСПЕКТИВНЫЕ БАЛАНСЫ ТЕПЛОВОЙ МОЩНОСТИ ИСТОЧНИКОВ ТЕПЛОВОЙ ЭНЕРГИИ И ТЕПЛОВОЙ НАГРУЗКИ ПОТРЕБИТЕЛЕЙ</w:t>
    </w:r>
  </w:p>
  <w:p w:rsidR="000144FC" w:rsidRPr="00BE1FF2" w:rsidRDefault="000144FC" w:rsidP="002D17AE">
    <w:pPr>
      <w:pStyle w:val="a6"/>
      <w:jc w:val="center"/>
      <w:rPr>
        <w:rFonts w:cs="Arial"/>
        <w:sz w:val="14"/>
        <w:szCs w:val="1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44FC" w:rsidRPr="00BE1FF2" w:rsidRDefault="000144FC" w:rsidP="002B4F5E">
    <w:pPr>
      <w:pStyle w:val="a6"/>
      <w:spacing w:line="276" w:lineRule="auto"/>
      <w:jc w:val="center"/>
      <w:rPr>
        <w:rFonts w:cs="Arial"/>
        <w:sz w:val="14"/>
        <w:szCs w:val="14"/>
      </w:rPr>
    </w:pPr>
    <w:r w:rsidRPr="00BE1FF2">
      <w:rPr>
        <w:rFonts w:cs="Arial"/>
        <w:sz w:val="14"/>
        <w:szCs w:val="14"/>
      </w:rPr>
      <w:t xml:space="preserve">ОБОСНОВЫВАЮЩИЕ МАТЕРИАЛЫ К СХЕМЕ ТЕПЛОСНАБЖЕНИЯ Г. </w:t>
    </w:r>
    <w:r>
      <w:rPr>
        <w:rFonts w:cs="Arial"/>
        <w:sz w:val="14"/>
        <w:szCs w:val="14"/>
      </w:rPr>
      <w:t>ТВЕРИ</w:t>
    </w:r>
    <w:r w:rsidRPr="00BE1FF2">
      <w:rPr>
        <w:rFonts w:cs="Arial"/>
        <w:sz w:val="14"/>
        <w:szCs w:val="14"/>
      </w:rPr>
      <w:t xml:space="preserve"> ДО 203</w:t>
    </w:r>
    <w:r>
      <w:rPr>
        <w:rFonts w:cs="Arial"/>
        <w:sz w:val="14"/>
        <w:szCs w:val="14"/>
      </w:rPr>
      <w:t>5</w:t>
    </w:r>
    <w:r w:rsidRPr="00BE1FF2">
      <w:rPr>
        <w:rFonts w:cs="Arial"/>
        <w:sz w:val="14"/>
        <w:szCs w:val="14"/>
      </w:rPr>
      <w:t xml:space="preserve"> Г. (АКТУАЛИЗАЦИЯ НА 202</w:t>
    </w:r>
    <w:r>
      <w:rPr>
        <w:rFonts w:cs="Arial"/>
        <w:sz w:val="14"/>
        <w:szCs w:val="14"/>
      </w:rPr>
      <w:t>1</w:t>
    </w:r>
    <w:r w:rsidRPr="00BE1FF2">
      <w:rPr>
        <w:rFonts w:cs="Arial"/>
        <w:sz w:val="14"/>
        <w:szCs w:val="14"/>
      </w:rPr>
      <w:t xml:space="preserve"> ГОД)</w:t>
    </w:r>
  </w:p>
  <w:p w:rsidR="000144FC" w:rsidRPr="00BE1FF2" w:rsidRDefault="000144FC" w:rsidP="002B4F5E">
    <w:pPr>
      <w:pStyle w:val="a6"/>
      <w:spacing w:line="276" w:lineRule="auto"/>
      <w:jc w:val="center"/>
      <w:rPr>
        <w:rFonts w:cs="Arial"/>
        <w:sz w:val="14"/>
        <w:szCs w:val="14"/>
      </w:rPr>
    </w:pPr>
    <w:r>
      <w:rPr>
        <w:rFonts w:cs="Arial"/>
        <w:sz w:val="14"/>
        <w:szCs w:val="14"/>
      </w:rPr>
      <w:t>КНИГА 4. СУЩЕСТВУЮЩИЕ И ПЕРСПЕКТИВНЫЕ БАЛАНСЫ ТЕП-ЛОВОЙ МОЩНОСТИ ИСТОЧНИКОВ ТЕПЛОВОЙ ЭНЕРГИИ И ТЕПЛОВОЙ НАГРУЗКИ ПОТРЕБИТЕЛЕЙ</w:t>
    </w:r>
  </w:p>
  <w:p w:rsidR="000144FC" w:rsidRPr="00BE1FF2" w:rsidRDefault="000144FC" w:rsidP="002B4F5E">
    <w:pPr>
      <w:pStyle w:val="a6"/>
      <w:spacing w:line="276" w:lineRule="auto"/>
      <w:jc w:val="center"/>
      <w:rPr>
        <w:rFonts w:cs="Arial"/>
        <w:sz w:val="14"/>
        <w:szCs w:val="14"/>
      </w:rP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44FC" w:rsidRPr="00BE1FF2" w:rsidRDefault="000144FC" w:rsidP="002D17AE">
    <w:pPr>
      <w:pStyle w:val="a6"/>
      <w:jc w:val="center"/>
      <w:rPr>
        <w:rFonts w:cs="Arial"/>
        <w:sz w:val="14"/>
        <w:szCs w:val="14"/>
      </w:rPr>
    </w:pPr>
    <w:r w:rsidRPr="00BE1FF2">
      <w:rPr>
        <w:rFonts w:cs="Arial"/>
        <w:sz w:val="14"/>
        <w:szCs w:val="14"/>
      </w:rPr>
      <w:t xml:space="preserve">ОБОСНОВЫВАЮЩИЕ МАТЕРИАЛЫ К СХЕМЕ ТЕПЛОСНАБЖЕНИЯ Г. </w:t>
    </w:r>
    <w:r>
      <w:rPr>
        <w:rFonts w:cs="Arial"/>
        <w:sz w:val="14"/>
        <w:szCs w:val="14"/>
      </w:rPr>
      <w:t>ТВЕРИ</w:t>
    </w:r>
    <w:r w:rsidRPr="00BE1FF2">
      <w:rPr>
        <w:rFonts w:cs="Arial"/>
        <w:sz w:val="14"/>
        <w:szCs w:val="14"/>
      </w:rPr>
      <w:t xml:space="preserve"> </w:t>
    </w:r>
    <w:r>
      <w:rPr>
        <w:rFonts w:cs="Arial"/>
        <w:sz w:val="14"/>
        <w:szCs w:val="14"/>
      </w:rPr>
      <w:t>ДО 2039 ГОДА</w:t>
    </w:r>
  </w:p>
  <w:p w:rsidR="000144FC" w:rsidRPr="00BE1FF2" w:rsidRDefault="000144FC" w:rsidP="002D17AE">
    <w:pPr>
      <w:pStyle w:val="a6"/>
      <w:jc w:val="center"/>
      <w:rPr>
        <w:rFonts w:cs="Arial"/>
        <w:sz w:val="14"/>
        <w:szCs w:val="14"/>
      </w:rPr>
    </w:pPr>
    <w:r>
      <w:rPr>
        <w:rFonts w:cs="Arial"/>
        <w:sz w:val="14"/>
        <w:szCs w:val="14"/>
      </w:rPr>
      <w:t>КНИГА 4. СУЩЕСТВУЮЩИЕ И ПЕРСПЕКТИВНЫЕ БАЛАНСЫ ТЕПЛОВОЙ МОЩНОСТИ ИСТОЧНИКОВ ТЕПЛОВОЙ ЭНЕРГИИ И ТЕПЛОВОЙ НАГРУЗКИ ПОТРЕБИТЕЛЕЙ</w:t>
    </w:r>
  </w:p>
  <w:p w:rsidR="000144FC" w:rsidRPr="00BE1FF2" w:rsidRDefault="000144FC" w:rsidP="002D17AE">
    <w:pPr>
      <w:pStyle w:val="a6"/>
      <w:jc w:val="center"/>
      <w:rPr>
        <w:rFonts w:cs="Arial"/>
        <w:sz w:val="14"/>
        <w:szCs w:val="14"/>
      </w:rP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44FC" w:rsidRPr="00BE1FF2" w:rsidRDefault="000144FC" w:rsidP="002B4F5E">
    <w:pPr>
      <w:pStyle w:val="a6"/>
      <w:spacing w:line="276" w:lineRule="auto"/>
      <w:jc w:val="center"/>
      <w:rPr>
        <w:rFonts w:cs="Arial"/>
        <w:sz w:val="14"/>
        <w:szCs w:val="14"/>
      </w:rPr>
    </w:pPr>
    <w:r w:rsidRPr="00BE1FF2">
      <w:rPr>
        <w:rFonts w:cs="Arial"/>
        <w:sz w:val="14"/>
        <w:szCs w:val="14"/>
      </w:rPr>
      <w:t xml:space="preserve">ОБОСНОВЫВАЮЩИЕ МАТЕРИАЛЫ К СХЕМЕ ТЕПЛОСНАБЖЕНИЯ Г. </w:t>
    </w:r>
    <w:r>
      <w:rPr>
        <w:rFonts w:cs="Arial"/>
        <w:sz w:val="14"/>
        <w:szCs w:val="14"/>
      </w:rPr>
      <w:t>ТВЕРИ</w:t>
    </w:r>
    <w:r w:rsidRPr="00BE1FF2">
      <w:rPr>
        <w:rFonts w:cs="Arial"/>
        <w:sz w:val="14"/>
        <w:szCs w:val="14"/>
      </w:rPr>
      <w:t xml:space="preserve"> ДО 203</w:t>
    </w:r>
    <w:r>
      <w:rPr>
        <w:rFonts w:cs="Arial"/>
        <w:sz w:val="14"/>
        <w:szCs w:val="14"/>
      </w:rPr>
      <w:t>5</w:t>
    </w:r>
    <w:r w:rsidRPr="00BE1FF2">
      <w:rPr>
        <w:rFonts w:cs="Arial"/>
        <w:sz w:val="14"/>
        <w:szCs w:val="14"/>
      </w:rPr>
      <w:t xml:space="preserve"> Г. (АКТУАЛИЗАЦИЯ НА 202</w:t>
    </w:r>
    <w:r>
      <w:rPr>
        <w:rFonts w:cs="Arial"/>
        <w:sz w:val="14"/>
        <w:szCs w:val="14"/>
      </w:rPr>
      <w:t>1</w:t>
    </w:r>
    <w:r w:rsidRPr="00BE1FF2">
      <w:rPr>
        <w:rFonts w:cs="Arial"/>
        <w:sz w:val="14"/>
        <w:szCs w:val="14"/>
      </w:rPr>
      <w:t xml:space="preserve"> ГОД)</w:t>
    </w:r>
  </w:p>
  <w:p w:rsidR="000144FC" w:rsidRPr="00BE1FF2" w:rsidRDefault="000144FC" w:rsidP="002B4F5E">
    <w:pPr>
      <w:pStyle w:val="a6"/>
      <w:spacing w:line="276" w:lineRule="auto"/>
      <w:jc w:val="center"/>
      <w:rPr>
        <w:rFonts w:cs="Arial"/>
        <w:sz w:val="14"/>
        <w:szCs w:val="14"/>
      </w:rPr>
    </w:pPr>
    <w:r>
      <w:rPr>
        <w:rFonts w:cs="Arial"/>
        <w:sz w:val="14"/>
        <w:szCs w:val="14"/>
      </w:rPr>
      <w:t>КНИГА 4. СУЩЕСТВУЮЩИЕ И ПЕРСПЕКТИВНЫЕ БАЛАНСЫ ТЕП-ЛОВОЙ МОЩНОСТИ ИСТОЧНИКОВ ТЕПЛОВОЙ ЭНЕРГИИ И ТЕПЛОВОЙ НАГРУЗКИ ПОТРЕБИТЕЛЕЙ</w:t>
    </w:r>
  </w:p>
  <w:p w:rsidR="000144FC" w:rsidRPr="00BE1FF2" w:rsidRDefault="000144FC" w:rsidP="002B4F5E">
    <w:pPr>
      <w:pStyle w:val="a6"/>
      <w:spacing w:line="276" w:lineRule="auto"/>
      <w:jc w:val="center"/>
      <w:rPr>
        <w:rFonts w:cs="Arial"/>
        <w:sz w:val="14"/>
        <w:szCs w:val="14"/>
      </w:rPr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44FC" w:rsidRPr="00BE1FF2" w:rsidRDefault="000144FC" w:rsidP="00621478">
    <w:pPr>
      <w:pStyle w:val="a6"/>
      <w:jc w:val="center"/>
      <w:rPr>
        <w:rFonts w:cs="Arial"/>
        <w:sz w:val="14"/>
        <w:szCs w:val="14"/>
      </w:rPr>
    </w:pPr>
    <w:r w:rsidRPr="00BE1FF2">
      <w:rPr>
        <w:rFonts w:cs="Arial"/>
        <w:sz w:val="14"/>
        <w:szCs w:val="14"/>
      </w:rPr>
      <w:t xml:space="preserve">ОБОСНОВЫВАЮЩИЕ МАТЕРИАЛЫ К СХЕМЕ ТЕПЛОСНАБЖЕНИЯ Г. </w:t>
    </w:r>
    <w:r>
      <w:rPr>
        <w:rFonts w:cs="Arial"/>
        <w:sz w:val="14"/>
        <w:szCs w:val="14"/>
      </w:rPr>
      <w:t>ТВЕРИ</w:t>
    </w:r>
    <w:r w:rsidRPr="00BE1FF2">
      <w:rPr>
        <w:rFonts w:cs="Arial"/>
        <w:sz w:val="14"/>
        <w:szCs w:val="14"/>
      </w:rPr>
      <w:t xml:space="preserve"> </w:t>
    </w:r>
    <w:r>
      <w:rPr>
        <w:rFonts w:cs="Arial"/>
        <w:sz w:val="14"/>
        <w:szCs w:val="14"/>
      </w:rPr>
      <w:t>ДО 2039 ГОДА</w:t>
    </w:r>
  </w:p>
  <w:p w:rsidR="000144FC" w:rsidRPr="00BE1FF2" w:rsidRDefault="000144FC" w:rsidP="00621478">
    <w:pPr>
      <w:pStyle w:val="a6"/>
      <w:jc w:val="center"/>
      <w:rPr>
        <w:rFonts w:cs="Arial"/>
        <w:sz w:val="14"/>
        <w:szCs w:val="14"/>
      </w:rPr>
    </w:pPr>
    <w:r>
      <w:rPr>
        <w:rFonts w:cs="Arial"/>
        <w:sz w:val="14"/>
        <w:szCs w:val="14"/>
      </w:rPr>
      <w:t>КНИГА 4. СУЩЕСТВУЮЩИЕ И ПЕРСПЕКТИВНЫЕ БАЛАНСЫ ТЕПЛОВОЙ МОЩНОСТИ ИСТОЧНИКОВ ТЕПЛОВОЙ ЭНЕРГИИ И ТЕПЛОВОЙ НАГРУЗКИ ПОТРЕБИТЕЛЕЙ</w:t>
    </w:r>
  </w:p>
  <w:p w:rsidR="000144FC" w:rsidRPr="00BE1FF2" w:rsidRDefault="000144FC" w:rsidP="002D17AE">
    <w:pPr>
      <w:pStyle w:val="a6"/>
      <w:jc w:val="center"/>
      <w:rPr>
        <w:rFonts w:cs="Arial"/>
        <w:sz w:val="14"/>
        <w:szCs w:val="1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DC0214"/>
    <w:multiLevelType w:val="hybridMultilevel"/>
    <w:tmpl w:val="F2FA1A76"/>
    <w:lvl w:ilvl="0" w:tplc="76B2F34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321099"/>
    <w:multiLevelType w:val="multilevel"/>
    <w:tmpl w:val="E3D27388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2148746D"/>
    <w:multiLevelType w:val="hybridMultilevel"/>
    <w:tmpl w:val="7136A3D2"/>
    <w:lvl w:ilvl="0" w:tplc="BF7C873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D2653B1"/>
    <w:multiLevelType w:val="hybridMultilevel"/>
    <w:tmpl w:val="1938E650"/>
    <w:lvl w:ilvl="0" w:tplc="C040CDF8">
      <w:start w:val="1"/>
      <w:numFmt w:val="bullet"/>
      <w:pStyle w:val="a"/>
      <w:lvlText w:val=""/>
      <w:lvlJc w:val="left"/>
      <w:pPr>
        <w:tabs>
          <w:tab w:val="num" w:pos="1021"/>
        </w:tabs>
        <w:ind w:firstLine="709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42A33B70"/>
    <w:multiLevelType w:val="multilevel"/>
    <w:tmpl w:val="AEE86F4E"/>
    <w:lvl w:ilvl="0">
      <w:start w:val="1"/>
      <w:numFmt w:val="decimal"/>
      <w:pStyle w:val="1"/>
      <w:suff w:val="space"/>
      <w:lvlText w:val="%1 "/>
      <w:lvlJc w:val="left"/>
      <w:pPr>
        <w:ind w:left="0" w:firstLine="0"/>
      </w:pPr>
      <w:rPr>
        <w:rFonts w:hint="default"/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43136F57"/>
    <w:multiLevelType w:val="multilevel"/>
    <w:tmpl w:val="6D40D07A"/>
    <w:lvl w:ilvl="0">
      <w:start w:val="3"/>
      <w:numFmt w:val="decimal"/>
      <w:pStyle w:val="a0"/>
      <w:lvlText w:val="%1"/>
      <w:lvlJc w:val="left"/>
      <w:pPr>
        <w:ind w:left="360" w:hanging="360"/>
      </w:pPr>
      <w:rPr>
        <w:rFonts w:cs="Times New Roman" w:hint="default"/>
        <w:color w:val="000000"/>
      </w:rPr>
    </w:lvl>
    <w:lvl w:ilvl="1">
      <w:start w:val="11"/>
      <w:numFmt w:val="decimal"/>
      <w:lvlText w:val="%1.%2"/>
      <w:lvlJc w:val="left"/>
      <w:pPr>
        <w:ind w:left="360" w:hanging="360"/>
      </w:pPr>
      <w:rPr>
        <w:rFonts w:cs="Times New Roman" w:hint="default"/>
        <w:color w:val="00000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="Times New Roman" w:hint="default"/>
        <w:color w:val="00000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cs="Times New Roman" w:hint="default"/>
        <w:color w:val="00000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  <w:color w:val="00000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cs="Times New Roman" w:hint="default"/>
        <w:color w:val="00000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cs="Times New Roman" w:hint="default"/>
        <w:color w:val="00000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cs="Times New Roman" w:hint="default"/>
        <w:color w:val="000000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cs="Times New Roman" w:hint="default"/>
        <w:color w:val="000000"/>
      </w:rPr>
    </w:lvl>
  </w:abstractNum>
  <w:abstractNum w:abstractNumId="6" w15:restartNumberingAfterBreak="0">
    <w:nsid w:val="48BB6FB4"/>
    <w:multiLevelType w:val="multilevel"/>
    <w:tmpl w:val="47784FE6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4EC8095F"/>
    <w:multiLevelType w:val="hybridMultilevel"/>
    <w:tmpl w:val="76A2A2C4"/>
    <w:lvl w:ilvl="0" w:tplc="76B2F34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8D1243C"/>
    <w:multiLevelType w:val="hybridMultilevel"/>
    <w:tmpl w:val="8016671C"/>
    <w:lvl w:ilvl="0" w:tplc="68FCF92E">
      <w:start w:val="1"/>
      <w:numFmt w:val="decimal"/>
      <w:lvlText w:val="%1."/>
      <w:lvlJc w:val="left"/>
      <w:pPr>
        <w:ind w:left="720" w:hanging="360"/>
      </w:pPr>
      <w:rPr>
        <w:rFonts w:eastAsia="Calibri" w:hint="default"/>
        <w:b w:val="0"/>
      </w:rPr>
    </w:lvl>
    <w:lvl w:ilvl="1" w:tplc="E2ECF31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71509B"/>
    <w:multiLevelType w:val="hybridMultilevel"/>
    <w:tmpl w:val="2F821962"/>
    <w:lvl w:ilvl="0" w:tplc="0D3641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CBE7253"/>
    <w:multiLevelType w:val="hybridMultilevel"/>
    <w:tmpl w:val="7592CC82"/>
    <w:lvl w:ilvl="0" w:tplc="6428EB60">
      <w:start w:val="1"/>
      <w:numFmt w:val="decimal"/>
      <w:lvlText w:val="%1."/>
      <w:lvlJc w:val="left"/>
      <w:pPr>
        <w:ind w:left="106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  <w:rPr>
        <w:rFonts w:cs="Times New Roman"/>
      </w:rPr>
    </w:lvl>
  </w:abstractNum>
  <w:abstractNum w:abstractNumId="11" w15:restartNumberingAfterBreak="0">
    <w:nsid w:val="70A64FEA"/>
    <w:multiLevelType w:val="hybridMultilevel"/>
    <w:tmpl w:val="05365266"/>
    <w:lvl w:ilvl="0" w:tplc="0D3641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79A31A7"/>
    <w:multiLevelType w:val="hybridMultilevel"/>
    <w:tmpl w:val="D05A8AE8"/>
    <w:lvl w:ilvl="0" w:tplc="5CAA420A">
      <w:start w:val="1"/>
      <w:numFmt w:val="bullet"/>
      <w:pStyle w:val="a1"/>
      <w:lvlText w:val=""/>
      <w:lvlJc w:val="left"/>
      <w:pPr>
        <w:ind w:left="177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3" w15:restartNumberingAfterBreak="0">
    <w:nsid w:val="7B943C45"/>
    <w:multiLevelType w:val="hybridMultilevel"/>
    <w:tmpl w:val="3192106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1"/>
  </w:num>
  <w:num w:numId="3">
    <w:abstractNumId w:val="10"/>
  </w:num>
  <w:num w:numId="4">
    <w:abstractNumId w:val="3"/>
  </w:num>
  <w:num w:numId="5">
    <w:abstractNumId w:val="5"/>
  </w:num>
  <w:num w:numId="6">
    <w:abstractNumId w:val="6"/>
  </w:num>
  <w:num w:numId="7">
    <w:abstractNumId w:val="1"/>
  </w:num>
  <w:num w:numId="8">
    <w:abstractNumId w:val="0"/>
  </w:num>
  <w:num w:numId="9">
    <w:abstractNumId w:val="7"/>
  </w:num>
  <w:num w:numId="10">
    <w:abstractNumId w:val="8"/>
  </w:num>
  <w:num w:numId="11">
    <w:abstractNumId w:val="12"/>
  </w:num>
  <w:num w:numId="12">
    <w:abstractNumId w:val="2"/>
  </w:num>
  <w:num w:numId="13">
    <w:abstractNumId w:val="4"/>
  </w:num>
  <w:num w:numId="14">
    <w:abstractNumId w:val="1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8"/>
  <w:autoHyphenation/>
  <w:hyphenationZone w:val="357"/>
  <w:doNotHyphenateCaps/>
  <w:characterSpacingControl w:val="doNotCompress"/>
  <w:hdrShapeDefaults>
    <o:shapedefaults v:ext="edit" spidmax="3481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73F4"/>
    <w:rsid w:val="0000029C"/>
    <w:rsid w:val="00002F7C"/>
    <w:rsid w:val="00010790"/>
    <w:rsid w:val="00011021"/>
    <w:rsid w:val="00013991"/>
    <w:rsid w:val="000144FC"/>
    <w:rsid w:val="0001460B"/>
    <w:rsid w:val="00016A62"/>
    <w:rsid w:val="00024334"/>
    <w:rsid w:val="00027EBF"/>
    <w:rsid w:val="00036B99"/>
    <w:rsid w:val="00043DF2"/>
    <w:rsid w:val="00046A0C"/>
    <w:rsid w:val="00050B6D"/>
    <w:rsid w:val="00050DFF"/>
    <w:rsid w:val="00051427"/>
    <w:rsid w:val="00052A3A"/>
    <w:rsid w:val="00053448"/>
    <w:rsid w:val="0005498D"/>
    <w:rsid w:val="0005661B"/>
    <w:rsid w:val="0006230C"/>
    <w:rsid w:val="000649C1"/>
    <w:rsid w:val="0006740B"/>
    <w:rsid w:val="000710AF"/>
    <w:rsid w:val="00073954"/>
    <w:rsid w:val="000768BF"/>
    <w:rsid w:val="0007776D"/>
    <w:rsid w:val="00080574"/>
    <w:rsid w:val="00083817"/>
    <w:rsid w:val="00084BDA"/>
    <w:rsid w:val="00086217"/>
    <w:rsid w:val="000874E6"/>
    <w:rsid w:val="000948C6"/>
    <w:rsid w:val="00094905"/>
    <w:rsid w:val="000966BF"/>
    <w:rsid w:val="000A153E"/>
    <w:rsid w:val="000B01CA"/>
    <w:rsid w:val="000B395C"/>
    <w:rsid w:val="000B399A"/>
    <w:rsid w:val="000B3DE0"/>
    <w:rsid w:val="000B5742"/>
    <w:rsid w:val="000B59C5"/>
    <w:rsid w:val="000B7EF0"/>
    <w:rsid w:val="000C1283"/>
    <w:rsid w:val="000C1686"/>
    <w:rsid w:val="000C6813"/>
    <w:rsid w:val="000D40DB"/>
    <w:rsid w:val="000D635B"/>
    <w:rsid w:val="000E01D6"/>
    <w:rsid w:val="000E31A6"/>
    <w:rsid w:val="000E45CE"/>
    <w:rsid w:val="000F10BF"/>
    <w:rsid w:val="000F4813"/>
    <w:rsid w:val="000F4983"/>
    <w:rsid w:val="000F4AC5"/>
    <w:rsid w:val="000F60B5"/>
    <w:rsid w:val="000F7B74"/>
    <w:rsid w:val="00100B14"/>
    <w:rsid w:val="001023AD"/>
    <w:rsid w:val="00103004"/>
    <w:rsid w:val="0010515D"/>
    <w:rsid w:val="001071BD"/>
    <w:rsid w:val="00110390"/>
    <w:rsid w:val="00111F6C"/>
    <w:rsid w:val="001142E5"/>
    <w:rsid w:val="001177F5"/>
    <w:rsid w:val="00125813"/>
    <w:rsid w:val="00127E38"/>
    <w:rsid w:val="00131458"/>
    <w:rsid w:val="00134D4B"/>
    <w:rsid w:val="001444AF"/>
    <w:rsid w:val="00145027"/>
    <w:rsid w:val="0014654E"/>
    <w:rsid w:val="00147CE4"/>
    <w:rsid w:val="00151494"/>
    <w:rsid w:val="00151CB5"/>
    <w:rsid w:val="001527E9"/>
    <w:rsid w:val="00154CD2"/>
    <w:rsid w:val="00156455"/>
    <w:rsid w:val="00157348"/>
    <w:rsid w:val="00161AEA"/>
    <w:rsid w:val="0016775B"/>
    <w:rsid w:val="00167D8A"/>
    <w:rsid w:val="00171D1B"/>
    <w:rsid w:val="001723E4"/>
    <w:rsid w:val="00176718"/>
    <w:rsid w:val="00195CC3"/>
    <w:rsid w:val="001A06C4"/>
    <w:rsid w:val="001A359C"/>
    <w:rsid w:val="001A452D"/>
    <w:rsid w:val="001A5D9C"/>
    <w:rsid w:val="001A7A0D"/>
    <w:rsid w:val="001B0D98"/>
    <w:rsid w:val="001C4AD8"/>
    <w:rsid w:val="001C570B"/>
    <w:rsid w:val="001D55CF"/>
    <w:rsid w:val="001D5E06"/>
    <w:rsid w:val="001D5E72"/>
    <w:rsid w:val="001D6527"/>
    <w:rsid w:val="001E25CD"/>
    <w:rsid w:val="001E5C23"/>
    <w:rsid w:val="001E61C3"/>
    <w:rsid w:val="001F1F4A"/>
    <w:rsid w:val="00201F46"/>
    <w:rsid w:val="002116C2"/>
    <w:rsid w:val="00212FBD"/>
    <w:rsid w:val="0022098F"/>
    <w:rsid w:val="00220E00"/>
    <w:rsid w:val="00223DC6"/>
    <w:rsid w:val="00225ABA"/>
    <w:rsid w:val="00226B42"/>
    <w:rsid w:val="002331A2"/>
    <w:rsid w:val="00237A15"/>
    <w:rsid w:val="0024177F"/>
    <w:rsid w:val="00245E94"/>
    <w:rsid w:val="00246A95"/>
    <w:rsid w:val="00250D7D"/>
    <w:rsid w:val="00251B06"/>
    <w:rsid w:val="00255214"/>
    <w:rsid w:val="00255AF0"/>
    <w:rsid w:val="00256B6C"/>
    <w:rsid w:val="00257795"/>
    <w:rsid w:val="00257F02"/>
    <w:rsid w:val="002627F1"/>
    <w:rsid w:val="002640DD"/>
    <w:rsid w:val="0027065F"/>
    <w:rsid w:val="002707CD"/>
    <w:rsid w:val="00270880"/>
    <w:rsid w:val="002738C0"/>
    <w:rsid w:val="0028256D"/>
    <w:rsid w:val="00282993"/>
    <w:rsid w:val="0028725B"/>
    <w:rsid w:val="002900F9"/>
    <w:rsid w:val="002906A2"/>
    <w:rsid w:val="00290910"/>
    <w:rsid w:val="00291356"/>
    <w:rsid w:val="002914EF"/>
    <w:rsid w:val="00295A9C"/>
    <w:rsid w:val="002A0654"/>
    <w:rsid w:val="002A0857"/>
    <w:rsid w:val="002A24C7"/>
    <w:rsid w:val="002A347A"/>
    <w:rsid w:val="002B1500"/>
    <w:rsid w:val="002B4AA9"/>
    <w:rsid w:val="002B4F5E"/>
    <w:rsid w:val="002B5DD2"/>
    <w:rsid w:val="002C0ECA"/>
    <w:rsid w:val="002C1418"/>
    <w:rsid w:val="002C2B05"/>
    <w:rsid w:val="002C4E34"/>
    <w:rsid w:val="002D14ED"/>
    <w:rsid w:val="002D17AE"/>
    <w:rsid w:val="002D490C"/>
    <w:rsid w:val="002E0297"/>
    <w:rsid w:val="002E2AE2"/>
    <w:rsid w:val="002E4421"/>
    <w:rsid w:val="002E5150"/>
    <w:rsid w:val="002E7F9C"/>
    <w:rsid w:val="002F0606"/>
    <w:rsid w:val="002F061B"/>
    <w:rsid w:val="002F0DE3"/>
    <w:rsid w:val="002F1C2D"/>
    <w:rsid w:val="002F617A"/>
    <w:rsid w:val="002F66AB"/>
    <w:rsid w:val="002F6AF0"/>
    <w:rsid w:val="0030143A"/>
    <w:rsid w:val="003032B9"/>
    <w:rsid w:val="003114D4"/>
    <w:rsid w:val="003138EE"/>
    <w:rsid w:val="00314215"/>
    <w:rsid w:val="00321F67"/>
    <w:rsid w:val="0032670E"/>
    <w:rsid w:val="00326F52"/>
    <w:rsid w:val="00331469"/>
    <w:rsid w:val="0033377D"/>
    <w:rsid w:val="00333891"/>
    <w:rsid w:val="003348DE"/>
    <w:rsid w:val="00335D0D"/>
    <w:rsid w:val="00336817"/>
    <w:rsid w:val="00341C11"/>
    <w:rsid w:val="00344811"/>
    <w:rsid w:val="00350EB6"/>
    <w:rsid w:val="003518FD"/>
    <w:rsid w:val="0035718C"/>
    <w:rsid w:val="00362671"/>
    <w:rsid w:val="00364195"/>
    <w:rsid w:val="00367325"/>
    <w:rsid w:val="00371368"/>
    <w:rsid w:val="00372816"/>
    <w:rsid w:val="00374BBB"/>
    <w:rsid w:val="0037633B"/>
    <w:rsid w:val="003826CE"/>
    <w:rsid w:val="003843FE"/>
    <w:rsid w:val="0038474A"/>
    <w:rsid w:val="00385745"/>
    <w:rsid w:val="00390F0F"/>
    <w:rsid w:val="003917DB"/>
    <w:rsid w:val="003922BA"/>
    <w:rsid w:val="003A2AA5"/>
    <w:rsid w:val="003A6492"/>
    <w:rsid w:val="003B72F1"/>
    <w:rsid w:val="003C0C87"/>
    <w:rsid w:val="003D1093"/>
    <w:rsid w:val="003D76C5"/>
    <w:rsid w:val="003E2A4A"/>
    <w:rsid w:val="003F0CE3"/>
    <w:rsid w:val="003F3669"/>
    <w:rsid w:val="003F6CF5"/>
    <w:rsid w:val="00402EC5"/>
    <w:rsid w:val="00405AEB"/>
    <w:rsid w:val="0041069A"/>
    <w:rsid w:val="0041133A"/>
    <w:rsid w:val="0041189C"/>
    <w:rsid w:val="00412408"/>
    <w:rsid w:val="00412CBD"/>
    <w:rsid w:val="00425B8D"/>
    <w:rsid w:val="00426684"/>
    <w:rsid w:val="00431DFD"/>
    <w:rsid w:val="00434887"/>
    <w:rsid w:val="00440601"/>
    <w:rsid w:val="00440607"/>
    <w:rsid w:val="004452D7"/>
    <w:rsid w:val="00445E91"/>
    <w:rsid w:val="004463A5"/>
    <w:rsid w:val="004472EC"/>
    <w:rsid w:val="00463014"/>
    <w:rsid w:val="004679B9"/>
    <w:rsid w:val="004757FD"/>
    <w:rsid w:val="004777C7"/>
    <w:rsid w:val="004845AA"/>
    <w:rsid w:val="00484D7D"/>
    <w:rsid w:val="004859B4"/>
    <w:rsid w:val="004863AD"/>
    <w:rsid w:val="004909B2"/>
    <w:rsid w:val="00493CED"/>
    <w:rsid w:val="004A1FC8"/>
    <w:rsid w:val="004A206A"/>
    <w:rsid w:val="004A2109"/>
    <w:rsid w:val="004A4AFB"/>
    <w:rsid w:val="004B229C"/>
    <w:rsid w:val="004B2D82"/>
    <w:rsid w:val="004B30F5"/>
    <w:rsid w:val="004B58C0"/>
    <w:rsid w:val="004C0FDC"/>
    <w:rsid w:val="004D2496"/>
    <w:rsid w:val="004D4871"/>
    <w:rsid w:val="004D63BE"/>
    <w:rsid w:val="004D7B35"/>
    <w:rsid w:val="004E0264"/>
    <w:rsid w:val="004E1D03"/>
    <w:rsid w:val="004E2425"/>
    <w:rsid w:val="004F053C"/>
    <w:rsid w:val="004F4950"/>
    <w:rsid w:val="004F5461"/>
    <w:rsid w:val="004F7FE3"/>
    <w:rsid w:val="005050F4"/>
    <w:rsid w:val="00506054"/>
    <w:rsid w:val="00506C0D"/>
    <w:rsid w:val="005133E4"/>
    <w:rsid w:val="00513AF2"/>
    <w:rsid w:val="00515903"/>
    <w:rsid w:val="00520526"/>
    <w:rsid w:val="00531FA6"/>
    <w:rsid w:val="00532057"/>
    <w:rsid w:val="00532828"/>
    <w:rsid w:val="005408B0"/>
    <w:rsid w:val="00546B64"/>
    <w:rsid w:val="00547B49"/>
    <w:rsid w:val="0055255C"/>
    <w:rsid w:val="005528A6"/>
    <w:rsid w:val="00563BFA"/>
    <w:rsid w:val="0057664D"/>
    <w:rsid w:val="0058498A"/>
    <w:rsid w:val="005853DE"/>
    <w:rsid w:val="005873F4"/>
    <w:rsid w:val="00590C89"/>
    <w:rsid w:val="00594085"/>
    <w:rsid w:val="005A1CB7"/>
    <w:rsid w:val="005A262D"/>
    <w:rsid w:val="005A2BFB"/>
    <w:rsid w:val="005A3AFC"/>
    <w:rsid w:val="005A53D8"/>
    <w:rsid w:val="005A797A"/>
    <w:rsid w:val="005B0535"/>
    <w:rsid w:val="005B6361"/>
    <w:rsid w:val="005B732E"/>
    <w:rsid w:val="005B7350"/>
    <w:rsid w:val="005C3E07"/>
    <w:rsid w:val="005C42E0"/>
    <w:rsid w:val="005C6ECC"/>
    <w:rsid w:val="005D3363"/>
    <w:rsid w:val="005D384C"/>
    <w:rsid w:val="005D40F1"/>
    <w:rsid w:val="005D57DF"/>
    <w:rsid w:val="005D5D9C"/>
    <w:rsid w:val="005D6245"/>
    <w:rsid w:val="005E1E1B"/>
    <w:rsid w:val="005E2FCF"/>
    <w:rsid w:val="005E507A"/>
    <w:rsid w:val="005E7601"/>
    <w:rsid w:val="005F1956"/>
    <w:rsid w:val="005F3B3F"/>
    <w:rsid w:val="005F6087"/>
    <w:rsid w:val="005F68D6"/>
    <w:rsid w:val="00603D89"/>
    <w:rsid w:val="0060409E"/>
    <w:rsid w:val="00613D45"/>
    <w:rsid w:val="00621478"/>
    <w:rsid w:val="006255C9"/>
    <w:rsid w:val="00631FA6"/>
    <w:rsid w:val="00634078"/>
    <w:rsid w:val="0063533F"/>
    <w:rsid w:val="0063579A"/>
    <w:rsid w:val="00637CFA"/>
    <w:rsid w:val="006426F4"/>
    <w:rsid w:val="00646121"/>
    <w:rsid w:val="0064769F"/>
    <w:rsid w:val="00651405"/>
    <w:rsid w:val="00653485"/>
    <w:rsid w:val="00655405"/>
    <w:rsid w:val="00660392"/>
    <w:rsid w:val="00660E02"/>
    <w:rsid w:val="00661FC1"/>
    <w:rsid w:val="00663818"/>
    <w:rsid w:val="006654C9"/>
    <w:rsid w:val="0066611B"/>
    <w:rsid w:val="0068036E"/>
    <w:rsid w:val="00685A07"/>
    <w:rsid w:val="006866DA"/>
    <w:rsid w:val="00686C68"/>
    <w:rsid w:val="00690BEC"/>
    <w:rsid w:val="00696FFB"/>
    <w:rsid w:val="00697D68"/>
    <w:rsid w:val="006A6373"/>
    <w:rsid w:val="006B0F15"/>
    <w:rsid w:val="006B1780"/>
    <w:rsid w:val="006B17ED"/>
    <w:rsid w:val="006C3D9C"/>
    <w:rsid w:val="006C58BA"/>
    <w:rsid w:val="006C6D16"/>
    <w:rsid w:val="006D5740"/>
    <w:rsid w:val="006D62A0"/>
    <w:rsid w:val="006D7FE5"/>
    <w:rsid w:val="006E1FE9"/>
    <w:rsid w:val="006F0D5B"/>
    <w:rsid w:val="006F2A68"/>
    <w:rsid w:val="006F3FC5"/>
    <w:rsid w:val="006F5CEA"/>
    <w:rsid w:val="006F606C"/>
    <w:rsid w:val="006F65AF"/>
    <w:rsid w:val="00702325"/>
    <w:rsid w:val="0070482A"/>
    <w:rsid w:val="007064B8"/>
    <w:rsid w:val="007101DE"/>
    <w:rsid w:val="007176ED"/>
    <w:rsid w:val="0072651B"/>
    <w:rsid w:val="00727A02"/>
    <w:rsid w:val="00730B0F"/>
    <w:rsid w:val="00735C0C"/>
    <w:rsid w:val="007445B7"/>
    <w:rsid w:val="00750197"/>
    <w:rsid w:val="007507EC"/>
    <w:rsid w:val="00755B29"/>
    <w:rsid w:val="00757A68"/>
    <w:rsid w:val="00762F5E"/>
    <w:rsid w:val="00762F63"/>
    <w:rsid w:val="00765A56"/>
    <w:rsid w:val="00767A00"/>
    <w:rsid w:val="00767DE5"/>
    <w:rsid w:val="007709B1"/>
    <w:rsid w:val="00770E17"/>
    <w:rsid w:val="00771DFC"/>
    <w:rsid w:val="00775A3F"/>
    <w:rsid w:val="00776E74"/>
    <w:rsid w:val="00780087"/>
    <w:rsid w:val="007A2B85"/>
    <w:rsid w:val="007A2F1C"/>
    <w:rsid w:val="007A5F06"/>
    <w:rsid w:val="007A73F4"/>
    <w:rsid w:val="007B101E"/>
    <w:rsid w:val="007B263C"/>
    <w:rsid w:val="007B5341"/>
    <w:rsid w:val="007B57C7"/>
    <w:rsid w:val="007B771F"/>
    <w:rsid w:val="007C2286"/>
    <w:rsid w:val="007C68E8"/>
    <w:rsid w:val="007D155F"/>
    <w:rsid w:val="007D2E72"/>
    <w:rsid w:val="007D3071"/>
    <w:rsid w:val="007D6655"/>
    <w:rsid w:val="007D7141"/>
    <w:rsid w:val="007E0312"/>
    <w:rsid w:val="007E23A8"/>
    <w:rsid w:val="007E45FC"/>
    <w:rsid w:val="007E5A40"/>
    <w:rsid w:val="007E7EC9"/>
    <w:rsid w:val="007F2163"/>
    <w:rsid w:val="007F2BA3"/>
    <w:rsid w:val="007F3E05"/>
    <w:rsid w:val="007F5BDC"/>
    <w:rsid w:val="007F5C20"/>
    <w:rsid w:val="00803394"/>
    <w:rsid w:val="00811096"/>
    <w:rsid w:val="0081169B"/>
    <w:rsid w:val="00812628"/>
    <w:rsid w:val="008146E8"/>
    <w:rsid w:val="008202EA"/>
    <w:rsid w:val="00821665"/>
    <w:rsid w:val="0082180D"/>
    <w:rsid w:val="00821E21"/>
    <w:rsid w:val="00826CA8"/>
    <w:rsid w:val="00834606"/>
    <w:rsid w:val="0083615A"/>
    <w:rsid w:val="00841622"/>
    <w:rsid w:val="0084278F"/>
    <w:rsid w:val="00862693"/>
    <w:rsid w:val="00864211"/>
    <w:rsid w:val="00866A5B"/>
    <w:rsid w:val="0088173B"/>
    <w:rsid w:val="00881BE7"/>
    <w:rsid w:val="00883D58"/>
    <w:rsid w:val="008844AE"/>
    <w:rsid w:val="008906A5"/>
    <w:rsid w:val="00893173"/>
    <w:rsid w:val="00896735"/>
    <w:rsid w:val="008977FB"/>
    <w:rsid w:val="008A008E"/>
    <w:rsid w:val="008A00E8"/>
    <w:rsid w:val="008A0CB8"/>
    <w:rsid w:val="008A10DF"/>
    <w:rsid w:val="008A1999"/>
    <w:rsid w:val="008A1DC5"/>
    <w:rsid w:val="008A204D"/>
    <w:rsid w:val="008B185C"/>
    <w:rsid w:val="008B18C4"/>
    <w:rsid w:val="008B1EA1"/>
    <w:rsid w:val="008B4521"/>
    <w:rsid w:val="008C3D19"/>
    <w:rsid w:val="008D0E15"/>
    <w:rsid w:val="008D3661"/>
    <w:rsid w:val="008D6B87"/>
    <w:rsid w:val="008E00C7"/>
    <w:rsid w:val="008E3B13"/>
    <w:rsid w:val="008E4143"/>
    <w:rsid w:val="008E4989"/>
    <w:rsid w:val="008F095B"/>
    <w:rsid w:val="008F4866"/>
    <w:rsid w:val="008F4DDE"/>
    <w:rsid w:val="00900359"/>
    <w:rsid w:val="0090394E"/>
    <w:rsid w:val="00905694"/>
    <w:rsid w:val="00907AA0"/>
    <w:rsid w:val="00907F0C"/>
    <w:rsid w:val="00910213"/>
    <w:rsid w:val="00910AC6"/>
    <w:rsid w:val="00913546"/>
    <w:rsid w:val="0091419E"/>
    <w:rsid w:val="00915117"/>
    <w:rsid w:val="00920E1F"/>
    <w:rsid w:val="00921C64"/>
    <w:rsid w:val="00921E24"/>
    <w:rsid w:val="009242D1"/>
    <w:rsid w:val="00932123"/>
    <w:rsid w:val="00935D5F"/>
    <w:rsid w:val="0093662C"/>
    <w:rsid w:val="00937A1E"/>
    <w:rsid w:val="00942159"/>
    <w:rsid w:val="00943B12"/>
    <w:rsid w:val="0094530B"/>
    <w:rsid w:val="00945FD7"/>
    <w:rsid w:val="00946F51"/>
    <w:rsid w:val="00947B9B"/>
    <w:rsid w:val="00951B04"/>
    <w:rsid w:val="00953994"/>
    <w:rsid w:val="00955DBB"/>
    <w:rsid w:val="00961601"/>
    <w:rsid w:val="00961C02"/>
    <w:rsid w:val="009634C2"/>
    <w:rsid w:val="00966A5B"/>
    <w:rsid w:val="00970541"/>
    <w:rsid w:val="00970E54"/>
    <w:rsid w:val="00972347"/>
    <w:rsid w:val="009723AB"/>
    <w:rsid w:val="00972DD9"/>
    <w:rsid w:val="009769C1"/>
    <w:rsid w:val="009772BF"/>
    <w:rsid w:val="00980ACA"/>
    <w:rsid w:val="0098460A"/>
    <w:rsid w:val="009928A3"/>
    <w:rsid w:val="00992982"/>
    <w:rsid w:val="009963B1"/>
    <w:rsid w:val="009A1177"/>
    <w:rsid w:val="009A20D2"/>
    <w:rsid w:val="009A484B"/>
    <w:rsid w:val="009A7356"/>
    <w:rsid w:val="009B2E09"/>
    <w:rsid w:val="009B3F63"/>
    <w:rsid w:val="009B64D9"/>
    <w:rsid w:val="009B74FD"/>
    <w:rsid w:val="009B7E72"/>
    <w:rsid w:val="009D2FFE"/>
    <w:rsid w:val="009D4364"/>
    <w:rsid w:val="009D60A5"/>
    <w:rsid w:val="009E0AF1"/>
    <w:rsid w:val="009E2DEF"/>
    <w:rsid w:val="009E3CF9"/>
    <w:rsid w:val="009E400E"/>
    <w:rsid w:val="009E6540"/>
    <w:rsid w:val="009F2CBF"/>
    <w:rsid w:val="009F4453"/>
    <w:rsid w:val="009F49BE"/>
    <w:rsid w:val="009F741A"/>
    <w:rsid w:val="00A02147"/>
    <w:rsid w:val="00A03FBA"/>
    <w:rsid w:val="00A0430D"/>
    <w:rsid w:val="00A16C4E"/>
    <w:rsid w:val="00A17C9C"/>
    <w:rsid w:val="00A2185C"/>
    <w:rsid w:val="00A25468"/>
    <w:rsid w:val="00A25673"/>
    <w:rsid w:val="00A323D8"/>
    <w:rsid w:val="00A32CDF"/>
    <w:rsid w:val="00A330B4"/>
    <w:rsid w:val="00A33830"/>
    <w:rsid w:val="00A34782"/>
    <w:rsid w:val="00A34FA8"/>
    <w:rsid w:val="00A4172C"/>
    <w:rsid w:val="00A4404B"/>
    <w:rsid w:val="00A444B1"/>
    <w:rsid w:val="00A51D26"/>
    <w:rsid w:val="00A520A9"/>
    <w:rsid w:val="00A5331D"/>
    <w:rsid w:val="00A54107"/>
    <w:rsid w:val="00A5418A"/>
    <w:rsid w:val="00A55344"/>
    <w:rsid w:val="00A65C31"/>
    <w:rsid w:val="00A745EC"/>
    <w:rsid w:val="00A7467A"/>
    <w:rsid w:val="00A74D49"/>
    <w:rsid w:val="00A753D2"/>
    <w:rsid w:val="00A76D64"/>
    <w:rsid w:val="00A823E6"/>
    <w:rsid w:val="00A82540"/>
    <w:rsid w:val="00A86159"/>
    <w:rsid w:val="00A87C74"/>
    <w:rsid w:val="00A96CC8"/>
    <w:rsid w:val="00A96EEA"/>
    <w:rsid w:val="00AA3BEB"/>
    <w:rsid w:val="00AA78BB"/>
    <w:rsid w:val="00AB7569"/>
    <w:rsid w:val="00AC20EF"/>
    <w:rsid w:val="00AC25C1"/>
    <w:rsid w:val="00AC4385"/>
    <w:rsid w:val="00AC7556"/>
    <w:rsid w:val="00AD63A7"/>
    <w:rsid w:val="00AE065F"/>
    <w:rsid w:val="00AE1EC9"/>
    <w:rsid w:val="00AE513F"/>
    <w:rsid w:val="00AF0F8A"/>
    <w:rsid w:val="00AF3398"/>
    <w:rsid w:val="00AF71A7"/>
    <w:rsid w:val="00AF7938"/>
    <w:rsid w:val="00AF79D4"/>
    <w:rsid w:val="00B00EF6"/>
    <w:rsid w:val="00B00FCC"/>
    <w:rsid w:val="00B0455A"/>
    <w:rsid w:val="00B13B7F"/>
    <w:rsid w:val="00B1411E"/>
    <w:rsid w:val="00B247F4"/>
    <w:rsid w:val="00B328BF"/>
    <w:rsid w:val="00B35925"/>
    <w:rsid w:val="00B40D20"/>
    <w:rsid w:val="00B441B1"/>
    <w:rsid w:val="00B479D2"/>
    <w:rsid w:val="00B50C7B"/>
    <w:rsid w:val="00B51F50"/>
    <w:rsid w:val="00B56B79"/>
    <w:rsid w:val="00B6127B"/>
    <w:rsid w:val="00B626A5"/>
    <w:rsid w:val="00B659CD"/>
    <w:rsid w:val="00B73A7F"/>
    <w:rsid w:val="00B769E7"/>
    <w:rsid w:val="00B805FB"/>
    <w:rsid w:val="00B81B4B"/>
    <w:rsid w:val="00B834F0"/>
    <w:rsid w:val="00B863AF"/>
    <w:rsid w:val="00B91F58"/>
    <w:rsid w:val="00B920B2"/>
    <w:rsid w:val="00B930E2"/>
    <w:rsid w:val="00B93D3F"/>
    <w:rsid w:val="00B94E70"/>
    <w:rsid w:val="00B95760"/>
    <w:rsid w:val="00B971B9"/>
    <w:rsid w:val="00BA7344"/>
    <w:rsid w:val="00BB0B48"/>
    <w:rsid w:val="00BB3E2C"/>
    <w:rsid w:val="00BC0F34"/>
    <w:rsid w:val="00BC15EC"/>
    <w:rsid w:val="00BC4FDE"/>
    <w:rsid w:val="00BC521D"/>
    <w:rsid w:val="00BC5A33"/>
    <w:rsid w:val="00BC602F"/>
    <w:rsid w:val="00BC70E4"/>
    <w:rsid w:val="00BD12A1"/>
    <w:rsid w:val="00BD681D"/>
    <w:rsid w:val="00BE04C8"/>
    <w:rsid w:val="00BE0ED9"/>
    <w:rsid w:val="00BE1FF2"/>
    <w:rsid w:val="00BE3D9D"/>
    <w:rsid w:val="00BE4229"/>
    <w:rsid w:val="00BE5217"/>
    <w:rsid w:val="00BE7EC6"/>
    <w:rsid w:val="00BF17C0"/>
    <w:rsid w:val="00BF3F5E"/>
    <w:rsid w:val="00BF619E"/>
    <w:rsid w:val="00C01BFD"/>
    <w:rsid w:val="00C01F78"/>
    <w:rsid w:val="00C025BC"/>
    <w:rsid w:val="00C026A1"/>
    <w:rsid w:val="00C02F31"/>
    <w:rsid w:val="00C04B81"/>
    <w:rsid w:val="00C05805"/>
    <w:rsid w:val="00C11174"/>
    <w:rsid w:val="00C14F94"/>
    <w:rsid w:val="00C17AC4"/>
    <w:rsid w:val="00C31A5D"/>
    <w:rsid w:val="00C33163"/>
    <w:rsid w:val="00C357A0"/>
    <w:rsid w:val="00C369AB"/>
    <w:rsid w:val="00C40EA6"/>
    <w:rsid w:val="00C50FB8"/>
    <w:rsid w:val="00C542C3"/>
    <w:rsid w:val="00C56D3C"/>
    <w:rsid w:val="00C60C9B"/>
    <w:rsid w:val="00C60CAA"/>
    <w:rsid w:val="00C628CF"/>
    <w:rsid w:val="00C634ED"/>
    <w:rsid w:val="00C764D3"/>
    <w:rsid w:val="00C7748A"/>
    <w:rsid w:val="00C81BA0"/>
    <w:rsid w:val="00C83D55"/>
    <w:rsid w:val="00C84113"/>
    <w:rsid w:val="00C90661"/>
    <w:rsid w:val="00C95512"/>
    <w:rsid w:val="00C96530"/>
    <w:rsid w:val="00C972AF"/>
    <w:rsid w:val="00CA07D5"/>
    <w:rsid w:val="00CA1948"/>
    <w:rsid w:val="00CA4BB3"/>
    <w:rsid w:val="00CA6739"/>
    <w:rsid w:val="00CA711E"/>
    <w:rsid w:val="00CA7B16"/>
    <w:rsid w:val="00CB13FB"/>
    <w:rsid w:val="00CB22DF"/>
    <w:rsid w:val="00CB259A"/>
    <w:rsid w:val="00CB4E6F"/>
    <w:rsid w:val="00CB6BFF"/>
    <w:rsid w:val="00CC61ED"/>
    <w:rsid w:val="00CC62BD"/>
    <w:rsid w:val="00CC6EAD"/>
    <w:rsid w:val="00CD0CA5"/>
    <w:rsid w:val="00CD210A"/>
    <w:rsid w:val="00CD2A20"/>
    <w:rsid w:val="00CE287E"/>
    <w:rsid w:val="00CE2CDA"/>
    <w:rsid w:val="00CE43B3"/>
    <w:rsid w:val="00CE53CC"/>
    <w:rsid w:val="00CF110F"/>
    <w:rsid w:val="00CF5714"/>
    <w:rsid w:val="00D140B2"/>
    <w:rsid w:val="00D23224"/>
    <w:rsid w:val="00D272A1"/>
    <w:rsid w:val="00D34453"/>
    <w:rsid w:val="00D356E2"/>
    <w:rsid w:val="00D40909"/>
    <w:rsid w:val="00D40EDC"/>
    <w:rsid w:val="00D4319A"/>
    <w:rsid w:val="00D45976"/>
    <w:rsid w:val="00D46A1C"/>
    <w:rsid w:val="00D46EC5"/>
    <w:rsid w:val="00D47289"/>
    <w:rsid w:val="00D5282E"/>
    <w:rsid w:val="00D529B6"/>
    <w:rsid w:val="00D53A55"/>
    <w:rsid w:val="00D54419"/>
    <w:rsid w:val="00D635D8"/>
    <w:rsid w:val="00D6389C"/>
    <w:rsid w:val="00D71F45"/>
    <w:rsid w:val="00D745DB"/>
    <w:rsid w:val="00D87704"/>
    <w:rsid w:val="00D91CC2"/>
    <w:rsid w:val="00D92D0E"/>
    <w:rsid w:val="00D92E2E"/>
    <w:rsid w:val="00D94089"/>
    <w:rsid w:val="00D94CF2"/>
    <w:rsid w:val="00D973F6"/>
    <w:rsid w:val="00DA0F12"/>
    <w:rsid w:val="00DA1EA4"/>
    <w:rsid w:val="00DA53C8"/>
    <w:rsid w:val="00DA5C64"/>
    <w:rsid w:val="00DA6CA9"/>
    <w:rsid w:val="00DB17FC"/>
    <w:rsid w:val="00DB1F4E"/>
    <w:rsid w:val="00DB28FA"/>
    <w:rsid w:val="00DB30B1"/>
    <w:rsid w:val="00DB3941"/>
    <w:rsid w:val="00DB6B56"/>
    <w:rsid w:val="00DC42E5"/>
    <w:rsid w:val="00DC54D8"/>
    <w:rsid w:val="00DD07D5"/>
    <w:rsid w:val="00DD1B4C"/>
    <w:rsid w:val="00DD3E88"/>
    <w:rsid w:val="00DD672A"/>
    <w:rsid w:val="00DD6C78"/>
    <w:rsid w:val="00DD7807"/>
    <w:rsid w:val="00DE0AFB"/>
    <w:rsid w:val="00DE1C93"/>
    <w:rsid w:val="00DE68E3"/>
    <w:rsid w:val="00DE75B6"/>
    <w:rsid w:val="00DF05D5"/>
    <w:rsid w:val="00DF52D8"/>
    <w:rsid w:val="00E04BB1"/>
    <w:rsid w:val="00E04EC4"/>
    <w:rsid w:val="00E120AA"/>
    <w:rsid w:val="00E1373D"/>
    <w:rsid w:val="00E1427B"/>
    <w:rsid w:val="00E14B5D"/>
    <w:rsid w:val="00E15D95"/>
    <w:rsid w:val="00E317EF"/>
    <w:rsid w:val="00E36D99"/>
    <w:rsid w:val="00E4087D"/>
    <w:rsid w:val="00E42B97"/>
    <w:rsid w:val="00E4723C"/>
    <w:rsid w:val="00E5107C"/>
    <w:rsid w:val="00E51BD0"/>
    <w:rsid w:val="00E54178"/>
    <w:rsid w:val="00E61EA9"/>
    <w:rsid w:val="00E63785"/>
    <w:rsid w:val="00E65CF5"/>
    <w:rsid w:val="00E67576"/>
    <w:rsid w:val="00E67628"/>
    <w:rsid w:val="00E70A3A"/>
    <w:rsid w:val="00E72E3D"/>
    <w:rsid w:val="00E74CB4"/>
    <w:rsid w:val="00E755C6"/>
    <w:rsid w:val="00E75833"/>
    <w:rsid w:val="00E76D89"/>
    <w:rsid w:val="00E7718C"/>
    <w:rsid w:val="00E77622"/>
    <w:rsid w:val="00E83CC3"/>
    <w:rsid w:val="00E86276"/>
    <w:rsid w:val="00E90E29"/>
    <w:rsid w:val="00E95AF1"/>
    <w:rsid w:val="00EA2CE6"/>
    <w:rsid w:val="00EA4415"/>
    <w:rsid w:val="00EA7588"/>
    <w:rsid w:val="00EB11DA"/>
    <w:rsid w:val="00EB15A8"/>
    <w:rsid w:val="00EB2CA3"/>
    <w:rsid w:val="00EB5920"/>
    <w:rsid w:val="00EB64E3"/>
    <w:rsid w:val="00EC022E"/>
    <w:rsid w:val="00EC037C"/>
    <w:rsid w:val="00EC0390"/>
    <w:rsid w:val="00EC2DA1"/>
    <w:rsid w:val="00EC59BB"/>
    <w:rsid w:val="00EC6699"/>
    <w:rsid w:val="00ED67C9"/>
    <w:rsid w:val="00ED7B5D"/>
    <w:rsid w:val="00EE19A8"/>
    <w:rsid w:val="00EE3D8E"/>
    <w:rsid w:val="00EE4E79"/>
    <w:rsid w:val="00EE6047"/>
    <w:rsid w:val="00EE66DF"/>
    <w:rsid w:val="00EE6D66"/>
    <w:rsid w:val="00EF26DB"/>
    <w:rsid w:val="00EF33FF"/>
    <w:rsid w:val="00EF4390"/>
    <w:rsid w:val="00F0025E"/>
    <w:rsid w:val="00F02539"/>
    <w:rsid w:val="00F02EA8"/>
    <w:rsid w:val="00F04ECC"/>
    <w:rsid w:val="00F06A5C"/>
    <w:rsid w:val="00F07115"/>
    <w:rsid w:val="00F11180"/>
    <w:rsid w:val="00F124FB"/>
    <w:rsid w:val="00F12D9A"/>
    <w:rsid w:val="00F13E8A"/>
    <w:rsid w:val="00F14BEC"/>
    <w:rsid w:val="00F171BE"/>
    <w:rsid w:val="00F245B9"/>
    <w:rsid w:val="00F24FB7"/>
    <w:rsid w:val="00F270D4"/>
    <w:rsid w:val="00F343ED"/>
    <w:rsid w:val="00F35761"/>
    <w:rsid w:val="00F37855"/>
    <w:rsid w:val="00F438D9"/>
    <w:rsid w:val="00F43B7B"/>
    <w:rsid w:val="00F55FFC"/>
    <w:rsid w:val="00F6018E"/>
    <w:rsid w:val="00F61600"/>
    <w:rsid w:val="00F61618"/>
    <w:rsid w:val="00F62495"/>
    <w:rsid w:val="00F6603D"/>
    <w:rsid w:val="00F74BB3"/>
    <w:rsid w:val="00F8198F"/>
    <w:rsid w:val="00F81A73"/>
    <w:rsid w:val="00F85342"/>
    <w:rsid w:val="00F94A69"/>
    <w:rsid w:val="00F954FD"/>
    <w:rsid w:val="00F9636E"/>
    <w:rsid w:val="00FA07F2"/>
    <w:rsid w:val="00FA3A7B"/>
    <w:rsid w:val="00FA7918"/>
    <w:rsid w:val="00FB17D8"/>
    <w:rsid w:val="00FB1C4E"/>
    <w:rsid w:val="00FB2E7E"/>
    <w:rsid w:val="00FB65FF"/>
    <w:rsid w:val="00FC002B"/>
    <w:rsid w:val="00FC4479"/>
    <w:rsid w:val="00FC4B51"/>
    <w:rsid w:val="00FC54EE"/>
    <w:rsid w:val="00FD249D"/>
    <w:rsid w:val="00FD5185"/>
    <w:rsid w:val="00FE1080"/>
    <w:rsid w:val="00FE427B"/>
    <w:rsid w:val="00FF2939"/>
    <w:rsid w:val="00FF39DF"/>
    <w:rsid w:val="00FF4B4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4817"/>
    <o:shapelayout v:ext="edit">
      <o:idmap v:ext="edit" data="1"/>
    </o:shapelayout>
  </w:shapeDefaults>
  <w:decimalSymbol w:val=","/>
  <w:listSeparator w:val=";"/>
  <w14:docId w14:val="749BA42D"/>
  <w15:chartTrackingRefBased/>
  <w15:docId w15:val="{A3FD52A9-CE58-4FA9-9B1A-0FFD7545AA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qFormat="1"/>
    <w:lsdException w:name="heading 3" w:locked="1" w:semiHidden="1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qFormat="1"/>
    <w:lsdException w:name="toc 2" w:locked="1" w:uiPriority="39" w:qFormat="1"/>
    <w:lsdException w:name="toc 3" w:locked="1" w:uiPriority="39" w:qFormat="1"/>
    <w:lsdException w:name="toc 4" w:locked="1" w:uiPriority="39"/>
    <w:lsdException w:name="toc 5" w:locked="1" w:uiPriority="39"/>
    <w:lsdException w:name="toc 6" w:locked="1" w:uiPriority="39"/>
    <w:lsdException w:name="toc 7" w:locked="1" w:uiPriority="39"/>
    <w:lsdException w:name="toc 8" w:locked="1" w:uiPriority="39"/>
    <w:lsdException w:name="toc 9" w:locked="1" w:uiPriority="39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1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/>
    <w:lsdException w:name="No Spacing" w:uiPriority="1" w:qFormat="1"/>
    <w:lsdException w:name="Light Shading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290910"/>
    <w:pPr>
      <w:spacing w:after="200" w:line="276" w:lineRule="auto"/>
    </w:pPr>
    <w:rPr>
      <w:rFonts w:ascii="Arial" w:hAnsi="Arial"/>
      <w:sz w:val="24"/>
      <w:szCs w:val="22"/>
      <w:lang w:eastAsia="en-US"/>
    </w:rPr>
  </w:style>
  <w:style w:type="paragraph" w:styleId="1">
    <w:name w:val="heading 1"/>
    <w:basedOn w:val="a2"/>
    <w:next w:val="a2"/>
    <w:link w:val="10"/>
    <w:uiPriority w:val="99"/>
    <w:qFormat/>
    <w:rsid w:val="005C3E07"/>
    <w:pPr>
      <w:keepNext/>
      <w:keepLines/>
      <w:numPr>
        <w:numId w:val="13"/>
      </w:numPr>
      <w:spacing w:after="120" w:line="360" w:lineRule="auto"/>
      <w:jc w:val="both"/>
      <w:outlineLvl w:val="0"/>
    </w:pPr>
    <w:rPr>
      <w:rFonts w:ascii="Arial Narrow" w:eastAsia="Times New Roman" w:hAnsi="Arial Narrow" w:cs="Arial"/>
      <w:b/>
      <w:bCs/>
      <w:color w:val="000000"/>
      <w:sz w:val="28"/>
      <w:szCs w:val="24"/>
    </w:rPr>
  </w:style>
  <w:style w:type="paragraph" w:styleId="20">
    <w:name w:val="heading 2"/>
    <w:basedOn w:val="a2"/>
    <w:next w:val="a2"/>
    <w:link w:val="21"/>
    <w:uiPriority w:val="99"/>
    <w:qFormat/>
    <w:rsid w:val="002D17AE"/>
    <w:pPr>
      <w:keepNext/>
      <w:jc w:val="both"/>
      <w:outlineLvl w:val="1"/>
    </w:pPr>
    <w:rPr>
      <w:rFonts w:ascii="Arial Narrow" w:hAnsi="Arial Narrow" w:cs="Arial"/>
      <w:b/>
      <w:sz w:val="28"/>
      <w:szCs w:val="28"/>
    </w:rPr>
  </w:style>
  <w:style w:type="paragraph" w:styleId="3">
    <w:name w:val="heading 3"/>
    <w:basedOn w:val="1"/>
    <w:next w:val="a2"/>
    <w:link w:val="30"/>
    <w:uiPriority w:val="99"/>
    <w:unhideWhenUsed/>
    <w:qFormat/>
    <w:locked/>
    <w:rsid w:val="009B7E72"/>
    <w:pPr>
      <w:numPr>
        <w:ilvl w:val="2"/>
      </w:numPr>
      <w:spacing w:before="240" w:after="0"/>
      <w:jc w:val="left"/>
      <w:outlineLvl w:val="2"/>
    </w:pPr>
    <w:rPr>
      <w:rFonts w:ascii="Arial" w:hAnsi="Arial"/>
      <w:b w:val="0"/>
      <w:sz w:val="24"/>
    </w:rPr>
  </w:style>
  <w:style w:type="paragraph" w:styleId="4">
    <w:name w:val="heading 4"/>
    <w:basedOn w:val="a2"/>
    <w:next w:val="a2"/>
    <w:link w:val="40"/>
    <w:uiPriority w:val="9"/>
    <w:qFormat/>
    <w:locked/>
    <w:rsid w:val="0063579A"/>
    <w:pPr>
      <w:keepNext/>
      <w:keepLines/>
      <w:numPr>
        <w:ilvl w:val="3"/>
        <w:numId w:val="13"/>
      </w:numPr>
      <w:spacing w:after="0"/>
      <w:jc w:val="center"/>
      <w:outlineLvl w:val="3"/>
    </w:pPr>
    <w:rPr>
      <w:rFonts w:eastAsia="Times New Roman" w:cs="Arial"/>
      <w:szCs w:val="24"/>
    </w:rPr>
  </w:style>
  <w:style w:type="paragraph" w:styleId="5">
    <w:name w:val="heading 5"/>
    <w:basedOn w:val="a2"/>
    <w:next w:val="a2"/>
    <w:link w:val="50"/>
    <w:uiPriority w:val="9"/>
    <w:qFormat/>
    <w:locked/>
    <w:rsid w:val="002F617A"/>
    <w:pPr>
      <w:numPr>
        <w:ilvl w:val="4"/>
        <w:numId w:val="13"/>
      </w:numPr>
      <w:spacing w:before="240" w:after="60" w:line="240" w:lineRule="auto"/>
      <w:outlineLvl w:val="4"/>
    </w:pPr>
    <w:rPr>
      <w:b/>
      <w:bCs/>
      <w:i/>
      <w:iCs/>
      <w:sz w:val="26"/>
      <w:szCs w:val="26"/>
      <w:lang w:val="en-US"/>
    </w:rPr>
  </w:style>
  <w:style w:type="paragraph" w:styleId="6">
    <w:name w:val="heading 6"/>
    <w:basedOn w:val="a2"/>
    <w:next w:val="a2"/>
    <w:link w:val="60"/>
    <w:uiPriority w:val="9"/>
    <w:qFormat/>
    <w:locked/>
    <w:rsid w:val="002F617A"/>
    <w:pPr>
      <w:numPr>
        <w:ilvl w:val="5"/>
        <w:numId w:val="13"/>
      </w:numPr>
      <w:spacing w:before="240" w:after="60" w:line="240" w:lineRule="auto"/>
      <w:outlineLvl w:val="5"/>
    </w:pPr>
    <w:rPr>
      <w:b/>
      <w:bCs/>
      <w:lang w:val="en-US"/>
    </w:rPr>
  </w:style>
  <w:style w:type="paragraph" w:styleId="7">
    <w:name w:val="heading 7"/>
    <w:basedOn w:val="a2"/>
    <w:next w:val="a2"/>
    <w:link w:val="70"/>
    <w:uiPriority w:val="9"/>
    <w:qFormat/>
    <w:locked/>
    <w:rsid w:val="002F617A"/>
    <w:pPr>
      <w:numPr>
        <w:ilvl w:val="6"/>
        <w:numId w:val="13"/>
      </w:numPr>
      <w:spacing w:before="240" w:after="60" w:line="240" w:lineRule="auto"/>
      <w:outlineLvl w:val="6"/>
    </w:pPr>
    <w:rPr>
      <w:szCs w:val="24"/>
      <w:lang w:val="en-US"/>
    </w:rPr>
  </w:style>
  <w:style w:type="paragraph" w:styleId="8">
    <w:name w:val="heading 8"/>
    <w:basedOn w:val="a2"/>
    <w:next w:val="a2"/>
    <w:link w:val="80"/>
    <w:uiPriority w:val="9"/>
    <w:qFormat/>
    <w:locked/>
    <w:rsid w:val="002F617A"/>
    <w:pPr>
      <w:numPr>
        <w:ilvl w:val="7"/>
        <w:numId w:val="13"/>
      </w:numPr>
      <w:spacing w:before="240" w:after="60" w:line="240" w:lineRule="auto"/>
      <w:outlineLvl w:val="7"/>
    </w:pPr>
    <w:rPr>
      <w:i/>
      <w:iCs/>
      <w:szCs w:val="24"/>
      <w:lang w:val="en-US"/>
    </w:rPr>
  </w:style>
  <w:style w:type="paragraph" w:styleId="9">
    <w:name w:val="heading 9"/>
    <w:basedOn w:val="a2"/>
    <w:next w:val="a2"/>
    <w:link w:val="90"/>
    <w:uiPriority w:val="9"/>
    <w:qFormat/>
    <w:locked/>
    <w:rsid w:val="002F617A"/>
    <w:pPr>
      <w:numPr>
        <w:ilvl w:val="8"/>
        <w:numId w:val="13"/>
      </w:numPr>
      <w:spacing w:before="240" w:after="60" w:line="240" w:lineRule="auto"/>
      <w:outlineLvl w:val="8"/>
    </w:pPr>
    <w:rPr>
      <w:rFonts w:ascii="Cambria" w:eastAsia="Times New Roman" w:hAnsi="Cambria"/>
      <w:lang w:val="en-US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5C3E07"/>
    <w:rPr>
      <w:rFonts w:ascii="Arial Narrow" w:eastAsia="Times New Roman" w:hAnsi="Arial Narrow" w:cs="Arial"/>
      <w:b/>
      <w:bCs/>
      <w:color w:val="000000"/>
      <w:sz w:val="28"/>
      <w:szCs w:val="24"/>
      <w:lang w:eastAsia="en-US"/>
    </w:rPr>
  </w:style>
  <w:style w:type="character" w:customStyle="1" w:styleId="21">
    <w:name w:val="Заголовок 2 Знак"/>
    <w:link w:val="20"/>
    <w:uiPriority w:val="99"/>
    <w:locked/>
    <w:rsid w:val="002D17AE"/>
    <w:rPr>
      <w:rFonts w:ascii="Arial Narrow" w:hAnsi="Arial Narrow" w:cs="Arial"/>
      <w:b/>
      <w:sz w:val="28"/>
      <w:szCs w:val="28"/>
      <w:lang w:eastAsia="en-US"/>
    </w:rPr>
  </w:style>
  <w:style w:type="character" w:customStyle="1" w:styleId="30">
    <w:name w:val="Заголовок 3 Знак"/>
    <w:link w:val="3"/>
    <w:uiPriority w:val="99"/>
    <w:rsid w:val="009B7E72"/>
    <w:rPr>
      <w:rFonts w:ascii="Arial" w:eastAsia="Times New Roman" w:hAnsi="Arial" w:cs="Arial"/>
      <w:bCs/>
      <w:color w:val="000000"/>
      <w:sz w:val="24"/>
      <w:szCs w:val="24"/>
      <w:lang w:eastAsia="en-US"/>
    </w:rPr>
  </w:style>
  <w:style w:type="character" w:customStyle="1" w:styleId="40">
    <w:name w:val="Заголовок 4 Знак"/>
    <w:link w:val="4"/>
    <w:uiPriority w:val="9"/>
    <w:rsid w:val="0063579A"/>
    <w:rPr>
      <w:rFonts w:ascii="Arial" w:eastAsia="Times New Roman" w:hAnsi="Arial" w:cs="Arial"/>
      <w:sz w:val="24"/>
      <w:szCs w:val="24"/>
      <w:lang w:eastAsia="en-US"/>
    </w:rPr>
  </w:style>
  <w:style w:type="character" w:customStyle="1" w:styleId="50">
    <w:name w:val="Заголовок 5 Знак"/>
    <w:link w:val="5"/>
    <w:uiPriority w:val="9"/>
    <w:rsid w:val="002F617A"/>
    <w:rPr>
      <w:b/>
      <w:bCs/>
      <w:i/>
      <w:iCs/>
      <w:sz w:val="26"/>
      <w:szCs w:val="26"/>
      <w:lang w:val="en-US" w:eastAsia="en-US"/>
    </w:rPr>
  </w:style>
  <w:style w:type="character" w:customStyle="1" w:styleId="60">
    <w:name w:val="Заголовок 6 Знак"/>
    <w:link w:val="6"/>
    <w:uiPriority w:val="9"/>
    <w:rsid w:val="002F617A"/>
    <w:rPr>
      <w:b/>
      <w:bCs/>
      <w:sz w:val="22"/>
      <w:szCs w:val="22"/>
      <w:lang w:val="en-US" w:eastAsia="en-US"/>
    </w:rPr>
  </w:style>
  <w:style w:type="character" w:customStyle="1" w:styleId="70">
    <w:name w:val="Заголовок 7 Знак"/>
    <w:link w:val="7"/>
    <w:uiPriority w:val="9"/>
    <w:rsid w:val="002F617A"/>
    <w:rPr>
      <w:sz w:val="24"/>
      <w:szCs w:val="24"/>
      <w:lang w:val="en-US" w:eastAsia="en-US"/>
    </w:rPr>
  </w:style>
  <w:style w:type="character" w:customStyle="1" w:styleId="80">
    <w:name w:val="Заголовок 8 Знак"/>
    <w:link w:val="8"/>
    <w:uiPriority w:val="9"/>
    <w:rsid w:val="002F617A"/>
    <w:rPr>
      <w:i/>
      <w:iCs/>
      <w:sz w:val="24"/>
      <w:szCs w:val="24"/>
      <w:lang w:val="en-US" w:eastAsia="en-US"/>
    </w:rPr>
  </w:style>
  <w:style w:type="character" w:customStyle="1" w:styleId="90">
    <w:name w:val="Заголовок 9 Знак"/>
    <w:link w:val="9"/>
    <w:uiPriority w:val="9"/>
    <w:rsid w:val="002F617A"/>
    <w:rPr>
      <w:rFonts w:ascii="Cambria" w:eastAsia="Times New Roman" w:hAnsi="Cambria"/>
      <w:sz w:val="22"/>
      <w:szCs w:val="22"/>
      <w:lang w:val="en-US" w:eastAsia="en-US"/>
    </w:rPr>
  </w:style>
  <w:style w:type="paragraph" w:styleId="a6">
    <w:name w:val="header"/>
    <w:basedOn w:val="a2"/>
    <w:link w:val="a7"/>
    <w:uiPriority w:val="99"/>
    <w:rsid w:val="005873F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link w:val="a6"/>
    <w:uiPriority w:val="99"/>
    <w:locked/>
    <w:rsid w:val="005873F4"/>
    <w:rPr>
      <w:rFonts w:cs="Times New Roman"/>
    </w:rPr>
  </w:style>
  <w:style w:type="paragraph" w:styleId="a8">
    <w:name w:val="footer"/>
    <w:basedOn w:val="a2"/>
    <w:link w:val="a9"/>
    <w:uiPriority w:val="99"/>
    <w:rsid w:val="005873F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link w:val="a8"/>
    <w:uiPriority w:val="99"/>
    <w:locked/>
    <w:rsid w:val="005873F4"/>
    <w:rPr>
      <w:rFonts w:cs="Times New Roman"/>
    </w:rPr>
  </w:style>
  <w:style w:type="character" w:customStyle="1" w:styleId="aa">
    <w:name w:val="Основной текст_"/>
    <w:link w:val="71"/>
    <w:locked/>
    <w:rsid w:val="005873F4"/>
    <w:rPr>
      <w:rFonts w:ascii="Arial" w:eastAsia="Times New Roman" w:hAnsi="Arial" w:cs="Arial"/>
      <w:sz w:val="20"/>
      <w:szCs w:val="20"/>
      <w:shd w:val="clear" w:color="auto" w:fill="FFFFFF"/>
    </w:rPr>
  </w:style>
  <w:style w:type="paragraph" w:customStyle="1" w:styleId="71">
    <w:name w:val="Основной текст7"/>
    <w:basedOn w:val="a2"/>
    <w:link w:val="aa"/>
    <w:rsid w:val="005873F4"/>
    <w:pPr>
      <w:widowControl w:val="0"/>
      <w:shd w:val="clear" w:color="auto" w:fill="FFFFFF"/>
      <w:spacing w:after="0" w:line="413" w:lineRule="exact"/>
      <w:ind w:hanging="680"/>
      <w:jc w:val="both"/>
    </w:pPr>
    <w:rPr>
      <w:rFonts w:cs="Arial"/>
      <w:sz w:val="20"/>
      <w:szCs w:val="20"/>
    </w:rPr>
  </w:style>
  <w:style w:type="character" w:customStyle="1" w:styleId="11">
    <w:name w:val="Основной текст1"/>
    <w:uiPriority w:val="99"/>
    <w:rsid w:val="005873F4"/>
    <w:rPr>
      <w:rFonts w:ascii="Arial" w:eastAsia="Times New Roman" w:hAnsi="Arial" w:cs="Arial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paragraph" w:styleId="ab">
    <w:name w:val="TOC Heading"/>
    <w:basedOn w:val="1"/>
    <w:next w:val="a2"/>
    <w:uiPriority w:val="39"/>
    <w:qFormat/>
    <w:rsid w:val="005873F4"/>
    <w:pPr>
      <w:outlineLvl w:val="9"/>
    </w:pPr>
    <w:rPr>
      <w:lang w:eastAsia="ru-RU"/>
    </w:rPr>
  </w:style>
  <w:style w:type="paragraph" w:styleId="ac">
    <w:name w:val="Balloon Text"/>
    <w:basedOn w:val="a2"/>
    <w:link w:val="ad"/>
    <w:uiPriority w:val="99"/>
    <w:semiHidden/>
    <w:rsid w:val="005873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link w:val="ac"/>
    <w:uiPriority w:val="99"/>
    <w:semiHidden/>
    <w:locked/>
    <w:rsid w:val="005873F4"/>
    <w:rPr>
      <w:rFonts w:ascii="Tahoma" w:hAnsi="Tahoma" w:cs="Tahoma"/>
      <w:sz w:val="16"/>
      <w:szCs w:val="16"/>
    </w:rPr>
  </w:style>
  <w:style w:type="paragraph" w:styleId="12">
    <w:name w:val="toc 1"/>
    <w:basedOn w:val="a2"/>
    <w:next w:val="a2"/>
    <w:autoRedefine/>
    <w:uiPriority w:val="39"/>
    <w:qFormat/>
    <w:rsid w:val="0063579A"/>
    <w:pPr>
      <w:tabs>
        <w:tab w:val="right" w:leader="dot" w:pos="9345"/>
      </w:tabs>
      <w:spacing w:before="120" w:after="120"/>
      <w:jc w:val="both"/>
    </w:pPr>
    <w:rPr>
      <w:rFonts w:ascii="Arial Narrow" w:hAnsi="Arial Narrow"/>
      <w:caps/>
    </w:rPr>
  </w:style>
  <w:style w:type="character" w:styleId="ae">
    <w:name w:val="Hyperlink"/>
    <w:uiPriority w:val="99"/>
    <w:rsid w:val="00290910"/>
    <w:rPr>
      <w:rFonts w:ascii="Arial" w:hAnsi="Arial" w:cs="Times New Roman"/>
      <w:color w:val="auto"/>
      <w:sz w:val="24"/>
      <w:szCs w:val="26"/>
      <w:u w:val="single"/>
    </w:rPr>
  </w:style>
  <w:style w:type="paragraph" w:styleId="af">
    <w:name w:val="List Paragraph"/>
    <w:basedOn w:val="a2"/>
    <w:uiPriority w:val="34"/>
    <w:qFormat/>
    <w:rsid w:val="00CF110F"/>
    <w:pPr>
      <w:ind w:left="720"/>
      <w:contextualSpacing/>
    </w:pPr>
  </w:style>
  <w:style w:type="table" w:styleId="af0">
    <w:name w:val="Table Grid"/>
    <w:basedOn w:val="a4"/>
    <w:uiPriority w:val="99"/>
    <w:rsid w:val="00F111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1">
    <w:name w:val="Light Shading"/>
    <w:basedOn w:val="a4"/>
    <w:uiPriority w:val="99"/>
    <w:rsid w:val="00F85342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styleId="22">
    <w:name w:val="toc 2"/>
    <w:basedOn w:val="a2"/>
    <w:next w:val="a2"/>
    <w:autoRedefine/>
    <w:uiPriority w:val="39"/>
    <w:qFormat/>
    <w:rsid w:val="0063579A"/>
    <w:pPr>
      <w:tabs>
        <w:tab w:val="right" w:leader="dot" w:pos="9345"/>
      </w:tabs>
      <w:spacing w:before="120" w:after="120"/>
      <w:ind w:firstLine="709"/>
      <w:jc w:val="both"/>
    </w:pPr>
    <w:rPr>
      <w:rFonts w:ascii="Arial Narrow" w:hAnsi="Arial Narrow"/>
    </w:rPr>
  </w:style>
  <w:style w:type="character" w:styleId="af2">
    <w:name w:val="line number"/>
    <w:uiPriority w:val="99"/>
    <w:semiHidden/>
    <w:rsid w:val="002F0DE3"/>
    <w:rPr>
      <w:rFonts w:cs="Times New Roman"/>
    </w:rPr>
  </w:style>
  <w:style w:type="paragraph" w:styleId="31">
    <w:name w:val="toc 3"/>
    <w:basedOn w:val="a2"/>
    <w:next w:val="a2"/>
    <w:link w:val="32"/>
    <w:autoRedefine/>
    <w:uiPriority w:val="39"/>
    <w:qFormat/>
    <w:locked/>
    <w:rsid w:val="008E4143"/>
    <w:pPr>
      <w:spacing w:after="100"/>
      <w:ind w:left="440"/>
    </w:pPr>
  </w:style>
  <w:style w:type="character" w:customStyle="1" w:styleId="32">
    <w:name w:val="Оглавление 3 Знак"/>
    <w:link w:val="31"/>
    <w:uiPriority w:val="39"/>
    <w:locked/>
    <w:rsid w:val="002F617A"/>
    <w:rPr>
      <w:sz w:val="22"/>
      <w:szCs w:val="22"/>
      <w:lang w:eastAsia="en-US"/>
    </w:rPr>
  </w:style>
  <w:style w:type="character" w:customStyle="1" w:styleId="apple-converted-space">
    <w:name w:val="apple-converted-space"/>
    <w:rsid w:val="002F617A"/>
    <w:rPr>
      <w:rFonts w:cs="Times New Roman"/>
    </w:rPr>
  </w:style>
  <w:style w:type="paragraph" w:customStyle="1" w:styleId="61">
    <w:name w:val="Основной текст6"/>
    <w:basedOn w:val="a2"/>
    <w:rsid w:val="002F617A"/>
    <w:pPr>
      <w:widowControl w:val="0"/>
      <w:shd w:val="clear" w:color="auto" w:fill="FFFFFF"/>
      <w:spacing w:before="3840" w:after="0" w:line="240" w:lineRule="atLeast"/>
      <w:ind w:hanging="340"/>
      <w:jc w:val="center"/>
    </w:pPr>
    <w:rPr>
      <w:sz w:val="20"/>
      <w:szCs w:val="20"/>
    </w:rPr>
  </w:style>
  <w:style w:type="paragraph" w:customStyle="1" w:styleId="13">
    <w:name w:val="Без интервала1"/>
    <w:uiPriority w:val="99"/>
    <w:rsid w:val="002F617A"/>
  </w:style>
  <w:style w:type="paragraph" w:styleId="af3">
    <w:name w:val="Body Text"/>
    <w:basedOn w:val="a2"/>
    <w:link w:val="af4"/>
    <w:uiPriority w:val="99"/>
    <w:rsid w:val="002F617A"/>
    <w:pPr>
      <w:spacing w:after="0" w:line="312" w:lineRule="auto"/>
      <w:ind w:firstLine="709"/>
      <w:jc w:val="both"/>
    </w:pPr>
    <w:rPr>
      <w:rFonts w:ascii="Times New Roman" w:hAnsi="Times New Roman"/>
      <w:sz w:val="28"/>
      <w:szCs w:val="28"/>
    </w:rPr>
  </w:style>
  <w:style w:type="character" w:customStyle="1" w:styleId="af4">
    <w:name w:val="Основной текст Знак"/>
    <w:link w:val="af3"/>
    <w:uiPriority w:val="99"/>
    <w:rsid w:val="002F617A"/>
    <w:rPr>
      <w:rFonts w:ascii="Times New Roman" w:hAnsi="Times New Roman"/>
      <w:sz w:val="28"/>
      <w:szCs w:val="28"/>
      <w:lang w:eastAsia="en-US"/>
    </w:rPr>
  </w:style>
  <w:style w:type="character" w:customStyle="1" w:styleId="81">
    <w:name w:val="Основной текст + 8"/>
    <w:aliases w:val="5 pt,Полужирный"/>
    <w:uiPriority w:val="99"/>
    <w:rsid w:val="002F617A"/>
    <w:rPr>
      <w:rFonts w:ascii="Arial" w:hAnsi="Arial"/>
      <w:b/>
      <w:color w:val="000000"/>
      <w:spacing w:val="0"/>
      <w:w w:val="100"/>
      <w:position w:val="0"/>
      <w:sz w:val="17"/>
      <w:shd w:val="clear" w:color="auto" w:fill="FFFFFF"/>
      <w:lang w:val="ru-RU"/>
    </w:rPr>
  </w:style>
  <w:style w:type="character" w:customStyle="1" w:styleId="8pt">
    <w:name w:val="Основной текст + 8 pt"/>
    <w:uiPriority w:val="99"/>
    <w:rsid w:val="002F617A"/>
    <w:rPr>
      <w:rFonts w:ascii="Arial" w:hAnsi="Arial"/>
      <w:color w:val="000000"/>
      <w:spacing w:val="0"/>
      <w:w w:val="100"/>
      <w:position w:val="0"/>
      <w:sz w:val="16"/>
      <w:shd w:val="clear" w:color="auto" w:fill="FFFFFF"/>
      <w:lang w:val="ru-RU"/>
    </w:rPr>
  </w:style>
  <w:style w:type="paragraph" w:customStyle="1" w:styleId="Default">
    <w:name w:val="Default"/>
    <w:rsid w:val="002F617A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af5">
    <w:name w:val="Табличный"/>
    <w:basedOn w:val="a2"/>
    <w:uiPriority w:val="99"/>
    <w:rsid w:val="002F617A"/>
    <w:pPr>
      <w:spacing w:after="0" w:line="240" w:lineRule="auto"/>
      <w:jc w:val="both"/>
    </w:pPr>
    <w:rPr>
      <w:color w:val="000000"/>
      <w:sz w:val="20"/>
      <w:szCs w:val="20"/>
    </w:rPr>
  </w:style>
  <w:style w:type="character" w:customStyle="1" w:styleId="110">
    <w:name w:val="Основной текст + 11"/>
    <w:aliases w:val="5 pt64,5 pt57"/>
    <w:uiPriority w:val="99"/>
    <w:rsid w:val="002F617A"/>
    <w:rPr>
      <w:rFonts w:ascii="Arial" w:hAnsi="Arial"/>
      <w:color w:val="000000"/>
      <w:spacing w:val="0"/>
      <w:w w:val="100"/>
      <w:position w:val="0"/>
      <w:sz w:val="23"/>
      <w:u w:val="none"/>
      <w:shd w:val="clear" w:color="auto" w:fill="FFFFFF"/>
      <w:lang w:val="ru-RU"/>
    </w:rPr>
  </w:style>
  <w:style w:type="character" w:customStyle="1" w:styleId="af6">
    <w:name w:val="Подпись к таблице"/>
    <w:uiPriority w:val="99"/>
    <w:rsid w:val="002F617A"/>
    <w:rPr>
      <w:rFonts w:ascii="Arial" w:hAnsi="Arial"/>
      <w:color w:val="000000"/>
      <w:spacing w:val="0"/>
      <w:w w:val="100"/>
      <w:position w:val="0"/>
      <w:sz w:val="17"/>
      <w:u w:val="none"/>
      <w:lang w:val="ru-RU"/>
    </w:rPr>
  </w:style>
  <w:style w:type="paragraph" w:styleId="a">
    <w:name w:val="List Bullet"/>
    <w:basedOn w:val="a2"/>
    <w:link w:val="af7"/>
    <w:uiPriority w:val="99"/>
    <w:rsid w:val="002F617A"/>
    <w:pPr>
      <w:numPr>
        <w:numId w:val="4"/>
      </w:numPr>
      <w:spacing w:after="0" w:line="312" w:lineRule="auto"/>
      <w:jc w:val="both"/>
    </w:pPr>
    <w:rPr>
      <w:sz w:val="28"/>
      <w:szCs w:val="28"/>
      <w:lang w:eastAsia="ru-RU"/>
    </w:rPr>
  </w:style>
  <w:style w:type="character" w:customStyle="1" w:styleId="af7">
    <w:name w:val="Маркированный список Знак"/>
    <w:link w:val="a"/>
    <w:uiPriority w:val="99"/>
    <w:locked/>
    <w:rsid w:val="002F617A"/>
    <w:rPr>
      <w:sz w:val="28"/>
      <w:szCs w:val="28"/>
    </w:rPr>
  </w:style>
  <w:style w:type="paragraph" w:customStyle="1" w:styleId="14">
    <w:name w:val="Стиль1"/>
    <w:basedOn w:val="a2"/>
    <w:link w:val="15"/>
    <w:uiPriority w:val="99"/>
    <w:rsid w:val="002F617A"/>
    <w:pPr>
      <w:jc w:val="center"/>
    </w:pPr>
    <w:rPr>
      <w:rFonts w:ascii="Times New Roman" w:hAnsi="Times New Roman"/>
    </w:rPr>
  </w:style>
  <w:style w:type="character" w:customStyle="1" w:styleId="15">
    <w:name w:val="Стиль1 Знак"/>
    <w:link w:val="14"/>
    <w:uiPriority w:val="99"/>
    <w:locked/>
    <w:rsid w:val="002F617A"/>
    <w:rPr>
      <w:rFonts w:ascii="Times New Roman" w:hAnsi="Times New Roman"/>
      <w:sz w:val="24"/>
      <w:szCs w:val="22"/>
      <w:lang w:eastAsia="en-US"/>
    </w:rPr>
  </w:style>
  <w:style w:type="paragraph" w:styleId="41">
    <w:name w:val="toc 4"/>
    <w:basedOn w:val="a2"/>
    <w:next w:val="a2"/>
    <w:autoRedefine/>
    <w:uiPriority w:val="39"/>
    <w:locked/>
    <w:rsid w:val="002F617A"/>
    <w:pPr>
      <w:tabs>
        <w:tab w:val="right" w:leader="dot" w:pos="9345"/>
      </w:tabs>
      <w:spacing w:after="0" w:line="360" w:lineRule="auto"/>
      <w:jc w:val="both"/>
    </w:pPr>
    <w:rPr>
      <w:rFonts w:cs="Calibri"/>
      <w:sz w:val="20"/>
      <w:szCs w:val="20"/>
    </w:rPr>
  </w:style>
  <w:style w:type="paragraph" w:styleId="51">
    <w:name w:val="toc 5"/>
    <w:basedOn w:val="a2"/>
    <w:next w:val="a2"/>
    <w:autoRedefine/>
    <w:uiPriority w:val="39"/>
    <w:locked/>
    <w:rsid w:val="002F617A"/>
    <w:pPr>
      <w:spacing w:after="0"/>
      <w:ind w:left="660"/>
    </w:pPr>
    <w:rPr>
      <w:rFonts w:cs="Calibri"/>
      <w:sz w:val="20"/>
      <w:szCs w:val="20"/>
    </w:rPr>
  </w:style>
  <w:style w:type="paragraph" w:styleId="62">
    <w:name w:val="toc 6"/>
    <w:basedOn w:val="a2"/>
    <w:next w:val="a2"/>
    <w:autoRedefine/>
    <w:uiPriority w:val="39"/>
    <w:locked/>
    <w:rsid w:val="002F617A"/>
    <w:pPr>
      <w:spacing w:after="0"/>
      <w:ind w:left="880"/>
    </w:pPr>
    <w:rPr>
      <w:rFonts w:cs="Calibri"/>
      <w:sz w:val="20"/>
      <w:szCs w:val="20"/>
    </w:rPr>
  </w:style>
  <w:style w:type="paragraph" w:styleId="72">
    <w:name w:val="toc 7"/>
    <w:basedOn w:val="a2"/>
    <w:next w:val="a2"/>
    <w:autoRedefine/>
    <w:uiPriority w:val="39"/>
    <w:locked/>
    <w:rsid w:val="002F617A"/>
    <w:pPr>
      <w:spacing w:after="0"/>
      <w:ind w:left="1100"/>
    </w:pPr>
    <w:rPr>
      <w:rFonts w:cs="Calibri"/>
      <w:sz w:val="20"/>
      <w:szCs w:val="20"/>
    </w:rPr>
  </w:style>
  <w:style w:type="paragraph" w:styleId="82">
    <w:name w:val="toc 8"/>
    <w:basedOn w:val="a2"/>
    <w:next w:val="a2"/>
    <w:autoRedefine/>
    <w:uiPriority w:val="39"/>
    <w:locked/>
    <w:rsid w:val="002F617A"/>
    <w:pPr>
      <w:spacing w:after="0"/>
      <w:ind w:left="1320"/>
    </w:pPr>
    <w:rPr>
      <w:rFonts w:cs="Calibri"/>
      <w:sz w:val="20"/>
      <w:szCs w:val="20"/>
    </w:rPr>
  </w:style>
  <w:style w:type="paragraph" w:styleId="91">
    <w:name w:val="toc 9"/>
    <w:basedOn w:val="a2"/>
    <w:next w:val="a2"/>
    <w:autoRedefine/>
    <w:uiPriority w:val="39"/>
    <w:locked/>
    <w:rsid w:val="002F617A"/>
    <w:pPr>
      <w:spacing w:after="0"/>
      <w:ind w:left="1540"/>
    </w:pPr>
    <w:rPr>
      <w:rFonts w:cs="Calibri"/>
      <w:sz w:val="20"/>
      <w:szCs w:val="20"/>
    </w:rPr>
  </w:style>
  <w:style w:type="character" w:customStyle="1" w:styleId="af8">
    <w:name w:val="Подпись к картинке_"/>
    <w:link w:val="af9"/>
    <w:uiPriority w:val="99"/>
    <w:locked/>
    <w:rsid w:val="002F617A"/>
    <w:rPr>
      <w:rFonts w:ascii="Arial" w:hAnsi="Arial" w:cs="Arial"/>
      <w:b/>
      <w:bCs/>
      <w:sz w:val="17"/>
      <w:szCs w:val="17"/>
      <w:shd w:val="clear" w:color="auto" w:fill="FFFFFF"/>
    </w:rPr>
  </w:style>
  <w:style w:type="paragraph" w:customStyle="1" w:styleId="af9">
    <w:name w:val="Подпись к картинке"/>
    <w:basedOn w:val="a2"/>
    <w:link w:val="af8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b/>
      <w:bCs/>
      <w:sz w:val="17"/>
      <w:szCs w:val="17"/>
      <w:lang w:eastAsia="ru-RU"/>
    </w:rPr>
  </w:style>
  <w:style w:type="character" w:customStyle="1" w:styleId="afa">
    <w:name w:val="Колонтитул"/>
    <w:uiPriority w:val="99"/>
    <w:rsid w:val="002F617A"/>
    <w:rPr>
      <w:rFonts w:ascii="Tahoma" w:hAnsi="Tahoma" w:cs="Tahoma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Arial">
    <w:name w:val="Колонтитул + Arial"/>
    <w:aliases w:val="7 pt"/>
    <w:uiPriority w:val="99"/>
    <w:rsid w:val="002F617A"/>
    <w:rPr>
      <w:rFonts w:ascii="Arial" w:hAnsi="Arial" w:cs="Arial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9pt">
    <w:name w:val="Колонтитул + 9 pt"/>
    <w:aliases w:val="Полужирный39"/>
    <w:uiPriority w:val="99"/>
    <w:rsid w:val="002F617A"/>
    <w:rPr>
      <w:rFonts w:ascii="Tahoma" w:hAnsi="Tahoma" w:cs="Tahoma"/>
      <w:b/>
      <w:bCs/>
      <w:color w:val="000000"/>
      <w:spacing w:val="0"/>
      <w:w w:val="100"/>
      <w:position w:val="0"/>
      <w:sz w:val="18"/>
      <w:szCs w:val="18"/>
      <w:u w:val="none"/>
    </w:rPr>
  </w:style>
  <w:style w:type="paragraph" w:customStyle="1" w:styleId="afb">
    <w:name w:val="Название таблицы"/>
    <w:basedOn w:val="a2"/>
    <w:next w:val="a2"/>
    <w:link w:val="afc"/>
    <w:uiPriority w:val="99"/>
    <w:rsid w:val="002F617A"/>
    <w:pPr>
      <w:keepNext/>
      <w:keepLines/>
      <w:spacing w:before="240" w:after="120" w:line="312" w:lineRule="auto"/>
      <w:contextualSpacing/>
      <w:jc w:val="both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c">
    <w:name w:val="Название таблицы Знак"/>
    <w:link w:val="afb"/>
    <w:uiPriority w:val="99"/>
    <w:locked/>
    <w:rsid w:val="002F617A"/>
    <w:rPr>
      <w:rFonts w:ascii="Times New Roman" w:eastAsia="Times New Roman" w:hAnsi="Times New Roman"/>
    </w:rPr>
  </w:style>
  <w:style w:type="paragraph" w:customStyle="1" w:styleId="afd">
    <w:name w:val="Уплотненный основной"/>
    <w:basedOn w:val="af3"/>
    <w:uiPriority w:val="99"/>
    <w:rsid w:val="002F617A"/>
    <w:pPr>
      <w:spacing w:line="288" w:lineRule="auto"/>
    </w:pPr>
    <w:rPr>
      <w:szCs w:val="22"/>
    </w:rPr>
  </w:style>
  <w:style w:type="character" w:customStyle="1" w:styleId="ArialNarrow">
    <w:name w:val="Основной текст + Arial Narrow"/>
    <w:aliases w:val="11,5 pt58"/>
    <w:uiPriority w:val="99"/>
    <w:rsid w:val="002F617A"/>
    <w:rPr>
      <w:rFonts w:ascii="Arial Narrow" w:eastAsia="Times New Roman" w:hAnsi="Arial Narrow" w:cs="Arial Narrow"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ArialNarrow0">
    <w:name w:val="Подпись к картинке + Arial Narrow"/>
    <w:aliases w:val="9 pt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42">
    <w:name w:val="Основной текст (4)_"/>
    <w:link w:val="43"/>
    <w:uiPriority w:val="99"/>
    <w:locked/>
    <w:rsid w:val="002F617A"/>
    <w:rPr>
      <w:rFonts w:ascii="Arial" w:hAnsi="Arial" w:cs="Arial"/>
      <w:b/>
      <w:bCs/>
      <w:spacing w:val="-10"/>
      <w:shd w:val="clear" w:color="auto" w:fill="FFFFFF"/>
    </w:rPr>
  </w:style>
  <w:style w:type="paragraph" w:customStyle="1" w:styleId="43">
    <w:name w:val="Основной текст (4)"/>
    <w:basedOn w:val="a2"/>
    <w:link w:val="42"/>
    <w:uiPriority w:val="99"/>
    <w:rsid w:val="002F617A"/>
    <w:pPr>
      <w:widowControl w:val="0"/>
      <w:shd w:val="clear" w:color="auto" w:fill="FFFFFF"/>
      <w:spacing w:after="60" w:line="240" w:lineRule="atLeast"/>
      <w:ind w:hanging="800"/>
      <w:jc w:val="center"/>
    </w:pPr>
    <w:rPr>
      <w:rFonts w:cs="Arial"/>
      <w:b/>
      <w:bCs/>
      <w:spacing w:val="-10"/>
      <w:sz w:val="20"/>
      <w:szCs w:val="20"/>
      <w:lang w:eastAsia="ru-RU"/>
    </w:rPr>
  </w:style>
  <w:style w:type="paragraph" w:customStyle="1" w:styleId="33">
    <w:name w:val="Основной текст3"/>
    <w:basedOn w:val="a2"/>
    <w:uiPriority w:val="99"/>
    <w:rsid w:val="002F617A"/>
    <w:pPr>
      <w:widowControl w:val="0"/>
      <w:shd w:val="clear" w:color="auto" w:fill="FFFFFF"/>
      <w:spacing w:before="480" w:after="60" w:line="413" w:lineRule="exact"/>
      <w:jc w:val="both"/>
    </w:pPr>
    <w:rPr>
      <w:rFonts w:cs="Arial"/>
    </w:rPr>
  </w:style>
  <w:style w:type="character" w:customStyle="1" w:styleId="afe">
    <w:name w:val="Сноска_"/>
    <w:uiPriority w:val="99"/>
    <w:rsid w:val="002F617A"/>
    <w:rPr>
      <w:rFonts w:ascii="Arial" w:hAnsi="Arial" w:cs="Arial"/>
      <w:sz w:val="23"/>
      <w:szCs w:val="23"/>
      <w:u w:val="none"/>
    </w:rPr>
  </w:style>
  <w:style w:type="character" w:customStyle="1" w:styleId="aff">
    <w:name w:val="Сноска"/>
    <w:uiPriority w:val="99"/>
    <w:rsid w:val="002F617A"/>
    <w:rPr>
      <w:rFonts w:ascii="Arial" w:hAnsi="Arial" w:cs="Arial"/>
      <w:color w:val="000000"/>
      <w:spacing w:val="0"/>
      <w:w w:val="100"/>
      <w:position w:val="0"/>
      <w:sz w:val="23"/>
      <w:szCs w:val="23"/>
      <w:u w:val="single"/>
      <w:lang w:val="ru-RU"/>
    </w:rPr>
  </w:style>
  <w:style w:type="character" w:customStyle="1" w:styleId="23">
    <w:name w:val="Основной текст (2)_"/>
    <w:uiPriority w:val="99"/>
    <w:rsid w:val="002F617A"/>
    <w:rPr>
      <w:rFonts w:ascii="Arial" w:hAnsi="Arial" w:cs="Arial"/>
      <w:sz w:val="16"/>
      <w:szCs w:val="16"/>
      <w:u w:val="none"/>
    </w:rPr>
  </w:style>
  <w:style w:type="character" w:customStyle="1" w:styleId="34">
    <w:name w:val="Основной текст (3)_"/>
    <w:link w:val="35"/>
    <w:uiPriority w:val="99"/>
    <w:locked/>
    <w:rsid w:val="002F617A"/>
    <w:rPr>
      <w:rFonts w:ascii="Arial" w:hAnsi="Arial" w:cs="Arial"/>
      <w:b/>
      <w:bCs/>
      <w:spacing w:val="-30"/>
      <w:sz w:val="31"/>
      <w:szCs w:val="31"/>
      <w:shd w:val="clear" w:color="auto" w:fill="FFFFFF"/>
    </w:rPr>
  </w:style>
  <w:style w:type="paragraph" w:customStyle="1" w:styleId="35">
    <w:name w:val="Основной текст (3)"/>
    <w:basedOn w:val="a2"/>
    <w:link w:val="34"/>
    <w:uiPriority w:val="99"/>
    <w:rsid w:val="002F617A"/>
    <w:pPr>
      <w:widowControl w:val="0"/>
      <w:shd w:val="clear" w:color="auto" w:fill="FFFFFF"/>
      <w:spacing w:before="1380" w:after="900" w:line="240" w:lineRule="atLeast"/>
      <w:jc w:val="center"/>
    </w:pPr>
    <w:rPr>
      <w:rFonts w:cs="Arial"/>
      <w:b/>
      <w:bCs/>
      <w:spacing w:val="-30"/>
      <w:sz w:val="31"/>
      <w:szCs w:val="31"/>
      <w:lang w:eastAsia="ru-RU"/>
    </w:rPr>
  </w:style>
  <w:style w:type="character" w:customStyle="1" w:styleId="24">
    <w:name w:val="Подпись к таблице (2)_"/>
    <w:link w:val="25"/>
    <w:uiPriority w:val="99"/>
    <w:locked/>
    <w:rsid w:val="002F617A"/>
    <w:rPr>
      <w:rFonts w:ascii="Arial" w:hAnsi="Arial" w:cs="Arial"/>
      <w:b/>
      <w:bCs/>
      <w:spacing w:val="-10"/>
      <w:shd w:val="clear" w:color="auto" w:fill="FFFFFF"/>
    </w:rPr>
  </w:style>
  <w:style w:type="paragraph" w:customStyle="1" w:styleId="25">
    <w:name w:val="Подпись к таблице (2)"/>
    <w:basedOn w:val="a2"/>
    <w:link w:val="24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b/>
      <w:bCs/>
      <w:spacing w:val="-10"/>
      <w:sz w:val="20"/>
      <w:szCs w:val="20"/>
      <w:lang w:eastAsia="ru-RU"/>
    </w:rPr>
  </w:style>
  <w:style w:type="character" w:customStyle="1" w:styleId="aff0">
    <w:name w:val="Колонтитул_"/>
    <w:uiPriority w:val="99"/>
    <w:rsid w:val="002F617A"/>
    <w:rPr>
      <w:rFonts w:ascii="Tahoma" w:hAnsi="Tahoma" w:cs="Tahoma"/>
      <w:sz w:val="15"/>
      <w:szCs w:val="15"/>
      <w:u w:val="none"/>
    </w:rPr>
  </w:style>
  <w:style w:type="character" w:customStyle="1" w:styleId="aff1">
    <w:name w:val="Оглавление + Малые прописные"/>
    <w:uiPriority w:val="99"/>
    <w:rsid w:val="002F617A"/>
    <w:rPr>
      <w:rFonts w:ascii="Arial" w:hAnsi="Arial" w:cs="Arial"/>
      <w:smallCaps/>
      <w:color w:val="000000"/>
      <w:spacing w:val="0"/>
      <w:w w:val="100"/>
      <w:position w:val="0"/>
      <w:sz w:val="22"/>
      <w:szCs w:val="22"/>
      <w:shd w:val="clear" w:color="auto" w:fill="FFFFFF"/>
      <w:lang w:val="ru-RU" w:eastAsia="en-US"/>
    </w:rPr>
  </w:style>
  <w:style w:type="character" w:customStyle="1" w:styleId="aff2">
    <w:name w:val="Основной текст + Полужирный"/>
    <w:aliases w:val="Курсив"/>
    <w:uiPriority w:val="99"/>
    <w:rsid w:val="002F617A"/>
    <w:rPr>
      <w:rFonts w:ascii="Arial" w:eastAsia="Times New Roman" w:hAnsi="Arial" w:cs="Arial"/>
      <w:b/>
      <w:bCs/>
      <w:i/>
      <w:iCs/>
      <w:color w:val="000000"/>
      <w:spacing w:val="0"/>
      <w:w w:val="100"/>
      <w:position w:val="0"/>
      <w:sz w:val="20"/>
      <w:szCs w:val="20"/>
      <w:shd w:val="clear" w:color="auto" w:fill="FFFFFF"/>
    </w:rPr>
  </w:style>
  <w:style w:type="character" w:customStyle="1" w:styleId="6Exact">
    <w:name w:val="Основной текст (6) Exact"/>
    <w:uiPriority w:val="99"/>
    <w:rsid w:val="002F617A"/>
    <w:rPr>
      <w:rFonts w:ascii="Arial" w:hAnsi="Arial" w:cs="Arial"/>
      <w:b/>
      <w:bCs/>
      <w:spacing w:val="-2"/>
      <w:sz w:val="16"/>
      <w:szCs w:val="16"/>
      <w:u w:val="none"/>
    </w:rPr>
  </w:style>
  <w:style w:type="character" w:customStyle="1" w:styleId="52">
    <w:name w:val="Основной текст (5)_"/>
    <w:link w:val="53"/>
    <w:uiPriority w:val="99"/>
    <w:locked/>
    <w:rsid w:val="002F617A"/>
    <w:rPr>
      <w:rFonts w:ascii="Arial" w:hAnsi="Arial" w:cs="Arial"/>
      <w:b/>
      <w:bCs/>
      <w:sz w:val="14"/>
      <w:szCs w:val="14"/>
      <w:shd w:val="clear" w:color="auto" w:fill="FFFFFF"/>
    </w:rPr>
  </w:style>
  <w:style w:type="paragraph" w:customStyle="1" w:styleId="53">
    <w:name w:val="Основной текст (5)"/>
    <w:basedOn w:val="a2"/>
    <w:link w:val="52"/>
    <w:uiPriority w:val="99"/>
    <w:rsid w:val="002F617A"/>
    <w:pPr>
      <w:widowControl w:val="0"/>
      <w:shd w:val="clear" w:color="auto" w:fill="FFFFFF"/>
      <w:spacing w:before="1920" w:after="0" w:line="240" w:lineRule="atLeast"/>
    </w:pPr>
    <w:rPr>
      <w:rFonts w:cs="Arial"/>
      <w:b/>
      <w:bCs/>
      <w:sz w:val="14"/>
      <w:szCs w:val="14"/>
      <w:lang w:eastAsia="ru-RU"/>
    </w:rPr>
  </w:style>
  <w:style w:type="character" w:customStyle="1" w:styleId="26">
    <w:name w:val="Подпись к картинке (2)_"/>
    <w:link w:val="27"/>
    <w:uiPriority w:val="99"/>
    <w:locked/>
    <w:rsid w:val="002F617A"/>
    <w:rPr>
      <w:rFonts w:ascii="Arial" w:hAnsi="Arial" w:cs="Arial"/>
      <w:shd w:val="clear" w:color="auto" w:fill="FFFFFF"/>
    </w:rPr>
  </w:style>
  <w:style w:type="paragraph" w:customStyle="1" w:styleId="27">
    <w:name w:val="Подпись к картинке (2)"/>
    <w:basedOn w:val="a2"/>
    <w:link w:val="26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sz w:val="20"/>
      <w:szCs w:val="20"/>
      <w:lang w:eastAsia="ru-RU"/>
    </w:rPr>
  </w:style>
  <w:style w:type="character" w:customStyle="1" w:styleId="73">
    <w:name w:val="Основной текст (7)_"/>
    <w:uiPriority w:val="99"/>
    <w:rsid w:val="002F617A"/>
    <w:rPr>
      <w:rFonts w:ascii="Consolas" w:hAnsi="Consolas" w:cs="Consolas"/>
      <w:sz w:val="25"/>
      <w:szCs w:val="25"/>
      <w:u w:val="none"/>
    </w:rPr>
  </w:style>
  <w:style w:type="character" w:customStyle="1" w:styleId="74">
    <w:name w:val="Основной текст (7)"/>
    <w:uiPriority w:val="99"/>
    <w:rsid w:val="002F617A"/>
    <w:rPr>
      <w:rFonts w:ascii="Consolas" w:hAnsi="Consolas" w:cs="Consolas"/>
      <w:color w:val="000000"/>
      <w:spacing w:val="0"/>
      <w:w w:val="100"/>
      <w:position w:val="0"/>
      <w:sz w:val="25"/>
      <w:szCs w:val="25"/>
      <w:u w:val="none"/>
      <w:lang w:val="ru-RU"/>
    </w:rPr>
  </w:style>
  <w:style w:type="character" w:customStyle="1" w:styleId="28">
    <w:name w:val="Основной текст2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44">
    <w:name w:val="Основной текст4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54">
    <w:name w:val="Основной текст5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63">
    <w:name w:val="Основной текст (6)_"/>
    <w:uiPriority w:val="99"/>
    <w:rsid w:val="002F617A"/>
    <w:rPr>
      <w:rFonts w:ascii="Arial" w:hAnsi="Arial" w:cs="Arial"/>
      <w:b/>
      <w:bCs/>
      <w:sz w:val="17"/>
      <w:szCs w:val="17"/>
      <w:u w:val="none"/>
    </w:rPr>
  </w:style>
  <w:style w:type="character" w:customStyle="1" w:styleId="83">
    <w:name w:val="Основной текст (8)_"/>
    <w:uiPriority w:val="99"/>
    <w:rsid w:val="002F617A"/>
    <w:rPr>
      <w:rFonts w:ascii="Arial" w:hAnsi="Arial" w:cs="Arial"/>
      <w:b/>
      <w:bCs/>
      <w:spacing w:val="-10"/>
      <w:sz w:val="21"/>
      <w:szCs w:val="21"/>
      <w:u w:val="none"/>
    </w:rPr>
  </w:style>
  <w:style w:type="character" w:customStyle="1" w:styleId="aff3">
    <w:name w:val="Подпись к таблице_"/>
    <w:uiPriority w:val="99"/>
    <w:rsid w:val="002F617A"/>
    <w:rPr>
      <w:rFonts w:ascii="Arial" w:hAnsi="Arial" w:cs="Arial"/>
      <w:b/>
      <w:bCs/>
      <w:sz w:val="17"/>
      <w:szCs w:val="17"/>
      <w:u w:val="none"/>
    </w:rPr>
  </w:style>
  <w:style w:type="character" w:customStyle="1" w:styleId="36">
    <w:name w:val="Подпись к картинке (3)_"/>
    <w:link w:val="37"/>
    <w:uiPriority w:val="99"/>
    <w:locked/>
    <w:rsid w:val="002F617A"/>
    <w:rPr>
      <w:spacing w:val="-20"/>
      <w:sz w:val="12"/>
      <w:szCs w:val="12"/>
      <w:shd w:val="clear" w:color="auto" w:fill="FFFFFF"/>
    </w:rPr>
  </w:style>
  <w:style w:type="paragraph" w:customStyle="1" w:styleId="37">
    <w:name w:val="Подпись к картинке (3)"/>
    <w:basedOn w:val="a2"/>
    <w:link w:val="36"/>
    <w:uiPriority w:val="99"/>
    <w:rsid w:val="002F617A"/>
    <w:pPr>
      <w:widowControl w:val="0"/>
      <w:shd w:val="clear" w:color="auto" w:fill="FFFFFF"/>
      <w:spacing w:after="0" w:line="77" w:lineRule="exact"/>
    </w:pPr>
    <w:rPr>
      <w:spacing w:val="-20"/>
      <w:sz w:val="12"/>
      <w:szCs w:val="12"/>
      <w:lang w:eastAsia="ru-RU"/>
    </w:rPr>
  </w:style>
  <w:style w:type="character" w:customStyle="1" w:styleId="3Batang">
    <w:name w:val="Подпись к картинке (3) + Batang"/>
    <w:aliases w:val="4,5 pt56,Интервал 0 pt"/>
    <w:uiPriority w:val="99"/>
    <w:rsid w:val="002F617A"/>
    <w:rPr>
      <w:rFonts w:ascii="Batang" w:eastAsia="Batang" w:hAnsi="Batang" w:cs="Batang"/>
      <w:color w:val="000000"/>
      <w:spacing w:val="-10"/>
      <w:w w:val="100"/>
      <w:position w:val="0"/>
      <w:sz w:val="9"/>
      <w:szCs w:val="9"/>
      <w:shd w:val="clear" w:color="auto" w:fill="FFFFFF"/>
      <w:lang w:val="en-US"/>
    </w:rPr>
  </w:style>
  <w:style w:type="character" w:customStyle="1" w:styleId="45">
    <w:name w:val="Подпись к картинке (4)_"/>
    <w:link w:val="46"/>
    <w:uiPriority w:val="99"/>
    <w:locked/>
    <w:rsid w:val="002F617A"/>
    <w:rPr>
      <w:rFonts w:ascii="Batang" w:eastAsia="Batang" w:hAnsi="Batang" w:cs="Batang"/>
      <w:spacing w:val="-10"/>
      <w:sz w:val="9"/>
      <w:szCs w:val="9"/>
      <w:shd w:val="clear" w:color="auto" w:fill="FFFFFF"/>
    </w:rPr>
  </w:style>
  <w:style w:type="paragraph" w:customStyle="1" w:styleId="46">
    <w:name w:val="Подпись к картинке (4)"/>
    <w:basedOn w:val="a2"/>
    <w:link w:val="45"/>
    <w:uiPriority w:val="99"/>
    <w:rsid w:val="002F617A"/>
    <w:pPr>
      <w:widowControl w:val="0"/>
      <w:shd w:val="clear" w:color="auto" w:fill="FFFFFF"/>
      <w:spacing w:after="0" w:line="77" w:lineRule="exact"/>
    </w:pPr>
    <w:rPr>
      <w:rFonts w:ascii="Batang" w:eastAsia="Batang" w:hAnsi="Batang" w:cs="Batang"/>
      <w:spacing w:val="-10"/>
      <w:sz w:val="9"/>
      <w:szCs w:val="9"/>
      <w:lang w:eastAsia="ru-RU"/>
    </w:rPr>
  </w:style>
  <w:style w:type="character" w:customStyle="1" w:styleId="47">
    <w:name w:val="Подпись к картинке (4) + Курсив"/>
    <w:uiPriority w:val="99"/>
    <w:rsid w:val="002F617A"/>
    <w:rPr>
      <w:rFonts w:ascii="Batang" w:eastAsia="Batang" w:hAnsi="Batang" w:cs="Batang"/>
      <w:i/>
      <w:iCs/>
      <w:color w:val="000000"/>
      <w:spacing w:val="-10"/>
      <w:w w:val="100"/>
      <w:position w:val="0"/>
      <w:sz w:val="9"/>
      <w:szCs w:val="9"/>
      <w:shd w:val="clear" w:color="auto" w:fill="FFFFFF"/>
      <w:lang w:val="ru-RU"/>
    </w:rPr>
  </w:style>
  <w:style w:type="character" w:customStyle="1" w:styleId="55">
    <w:name w:val="Подпись к картинке (5)_"/>
    <w:link w:val="56"/>
    <w:uiPriority w:val="99"/>
    <w:locked/>
    <w:rsid w:val="002F617A"/>
    <w:rPr>
      <w:b/>
      <w:bCs/>
      <w:sz w:val="8"/>
      <w:szCs w:val="8"/>
      <w:shd w:val="clear" w:color="auto" w:fill="FFFFFF"/>
    </w:rPr>
  </w:style>
  <w:style w:type="paragraph" w:customStyle="1" w:styleId="56">
    <w:name w:val="Подпись к картинке (5)"/>
    <w:basedOn w:val="a2"/>
    <w:link w:val="55"/>
    <w:uiPriority w:val="99"/>
    <w:rsid w:val="002F617A"/>
    <w:pPr>
      <w:widowControl w:val="0"/>
      <w:shd w:val="clear" w:color="auto" w:fill="FFFFFF"/>
      <w:spacing w:after="0" w:line="240" w:lineRule="atLeast"/>
      <w:jc w:val="right"/>
    </w:pPr>
    <w:rPr>
      <w:b/>
      <w:bCs/>
      <w:sz w:val="8"/>
      <w:szCs w:val="8"/>
      <w:lang w:eastAsia="ru-RU"/>
    </w:rPr>
  </w:style>
  <w:style w:type="character" w:customStyle="1" w:styleId="57">
    <w:name w:val="Подпись к картинке (5) + Не полужирный"/>
    <w:aliases w:val="Курсив29"/>
    <w:uiPriority w:val="99"/>
    <w:rsid w:val="002F617A"/>
    <w:rPr>
      <w:rFonts w:ascii="Courier New" w:hAnsi="Courier New" w:cs="Courier New"/>
      <w:b/>
      <w:bCs/>
      <w:i/>
      <w:iCs/>
      <w:color w:val="000000"/>
      <w:spacing w:val="0"/>
      <w:w w:val="100"/>
      <w:position w:val="0"/>
      <w:sz w:val="8"/>
      <w:szCs w:val="8"/>
      <w:shd w:val="clear" w:color="auto" w:fill="FFFFFF"/>
      <w:lang w:val="ru-RU"/>
    </w:rPr>
  </w:style>
  <w:style w:type="character" w:customStyle="1" w:styleId="64">
    <w:name w:val="Подпись к картинке (6)_"/>
    <w:link w:val="65"/>
    <w:uiPriority w:val="99"/>
    <w:locked/>
    <w:rsid w:val="002F617A"/>
    <w:rPr>
      <w:rFonts w:ascii="Constantia" w:hAnsi="Constantia" w:cs="Constantia"/>
      <w:spacing w:val="-10"/>
      <w:sz w:val="9"/>
      <w:szCs w:val="9"/>
      <w:shd w:val="clear" w:color="auto" w:fill="FFFFFF"/>
      <w:lang w:val="en-US"/>
    </w:rPr>
  </w:style>
  <w:style w:type="paragraph" w:customStyle="1" w:styleId="65">
    <w:name w:val="Подпись к картинке (6)"/>
    <w:basedOn w:val="a2"/>
    <w:link w:val="64"/>
    <w:uiPriority w:val="99"/>
    <w:rsid w:val="002F617A"/>
    <w:pPr>
      <w:widowControl w:val="0"/>
      <w:shd w:val="clear" w:color="auto" w:fill="FFFFFF"/>
      <w:spacing w:after="0" w:line="77" w:lineRule="exact"/>
      <w:jc w:val="right"/>
    </w:pPr>
    <w:rPr>
      <w:rFonts w:ascii="Constantia" w:hAnsi="Constantia" w:cs="Constantia"/>
      <w:spacing w:val="-10"/>
      <w:sz w:val="9"/>
      <w:szCs w:val="9"/>
      <w:lang w:val="en-US" w:eastAsia="ru-RU"/>
    </w:rPr>
  </w:style>
  <w:style w:type="character" w:customStyle="1" w:styleId="29">
    <w:name w:val="Основной текст (2)"/>
    <w:uiPriority w:val="99"/>
    <w:rsid w:val="002F617A"/>
    <w:rPr>
      <w:rFonts w:ascii="Arial" w:hAnsi="Arial" w:cs="Arial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10pt">
    <w:name w:val="Основной текст + 10 pt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Batang">
    <w:name w:val="Основной текст + Batang"/>
    <w:aliases w:val="10 pt"/>
    <w:uiPriority w:val="99"/>
    <w:rsid w:val="002F617A"/>
    <w:rPr>
      <w:rFonts w:ascii="Batang" w:eastAsia="Batang" w:hAnsi="Batang" w:cs="Batang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92">
    <w:name w:val="Основной текст (9)_"/>
    <w:link w:val="93"/>
    <w:uiPriority w:val="99"/>
    <w:locked/>
    <w:rsid w:val="002F617A"/>
    <w:rPr>
      <w:rFonts w:ascii="Arial" w:hAnsi="Arial" w:cs="Arial"/>
      <w:i/>
      <w:iCs/>
      <w:sz w:val="23"/>
      <w:szCs w:val="23"/>
      <w:shd w:val="clear" w:color="auto" w:fill="FFFFFF"/>
    </w:rPr>
  </w:style>
  <w:style w:type="paragraph" w:customStyle="1" w:styleId="93">
    <w:name w:val="Основной текст (9)"/>
    <w:basedOn w:val="a2"/>
    <w:link w:val="92"/>
    <w:uiPriority w:val="99"/>
    <w:rsid w:val="002F617A"/>
    <w:pPr>
      <w:widowControl w:val="0"/>
      <w:shd w:val="clear" w:color="auto" w:fill="FFFFFF"/>
      <w:spacing w:before="480" w:after="120" w:line="240" w:lineRule="atLeast"/>
      <w:ind w:firstLine="560"/>
      <w:jc w:val="both"/>
    </w:pPr>
    <w:rPr>
      <w:rFonts w:cs="Arial"/>
      <w:i/>
      <w:iCs/>
      <w:sz w:val="23"/>
      <w:szCs w:val="23"/>
      <w:lang w:eastAsia="ru-RU"/>
    </w:rPr>
  </w:style>
  <w:style w:type="character" w:customStyle="1" w:styleId="100">
    <w:name w:val="Основной текст (10)_"/>
    <w:link w:val="101"/>
    <w:uiPriority w:val="99"/>
    <w:locked/>
    <w:rsid w:val="002F617A"/>
    <w:rPr>
      <w:rFonts w:ascii="Arial" w:hAnsi="Arial" w:cs="Arial"/>
      <w:i/>
      <w:iCs/>
      <w:spacing w:val="-30"/>
      <w:shd w:val="clear" w:color="auto" w:fill="FFFFFF"/>
    </w:rPr>
  </w:style>
  <w:style w:type="paragraph" w:customStyle="1" w:styleId="101">
    <w:name w:val="Основной текст (10)"/>
    <w:basedOn w:val="a2"/>
    <w:link w:val="10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i/>
      <w:iCs/>
      <w:spacing w:val="-30"/>
      <w:sz w:val="20"/>
      <w:szCs w:val="20"/>
      <w:lang w:eastAsia="ru-RU"/>
    </w:rPr>
  </w:style>
  <w:style w:type="character" w:customStyle="1" w:styleId="111">
    <w:name w:val="Основной текст (11)_"/>
    <w:link w:val="112"/>
    <w:uiPriority w:val="99"/>
    <w:locked/>
    <w:rsid w:val="002F617A"/>
    <w:rPr>
      <w:rFonts w:ascii="Constantia" w:hAnsi="Constantia" w:cs="Constantia"/>
      <w:spacing w:val="-10"/>
      <w:sz w:val="9"/>
      <w:szCs w:val="9"/>
      <w:shd w:val="clear" w:color="auto" w:fill="FFFFFF"/>
    </w:rPr>
  </w:style>
  <w:style w:type="paragraph" w:customStyle="1" w:styleId="112">
    <w:name w:val="Основной текст (11)"/>
    <w:basedOn w:val="a2"/>
    <w:link w:val="111"/>
    <w:uiPriority w:val="99"/>
    <w:rsid w:val="002F617A"/>
    <w:pPr>
      <w:widowControl w:val="0"/>
      <w:shd w:val="clear" w:color="auto" w:fill="FFFFFF"/>
      <w:spacing w:before="120" w:after="0" w:line="240" w:lineRule="atLeast"/>
    </w:pPr>
    <w:rPr>
      <w:rFonts w:ascii="Constantia" w:hAnsi="Constantia" w:cs="Constantia"/>
      <w:spacing w:val="-10"/>
      <w:sz w:val="9"/>
      <w:szCs w:val="9"/>
      <w:lang w:eastAsia="ru-RU"/>
    </w:rPr>
  </w:style>
  <w:style w:type="character" w:customStyle="1" w:styleId="11Arial">
    <w:name w:val="Основной текст (11) + Arial"/>
    <w:aliases w:val="8 pt,Курсив28,Интервал 0 pt16"/>
    <w:uiPriority w:val="99"/>
    <w:rsid w:val="002F617A"/>
    <w:rPr>
      <w:rFonts w:ascii="Arial" w:hAnsi="Arial" w:cs="Arial"/>
      <w:i/>
      <w:iCs/>
      <w:color w:val="000000"/>
      <w:spacing w:val="0"/>
      <w:w w:val="100"/>
      <w:position w:val="0"/>
      <w:sz w:val="16"/>
      <w:szCs w:val="16"/>
      <w:shd w:val="clear" w:color="auto" w:fill="FFFFFF"/>
    </w:rPr>
  </w:style>
  <w:style w:type="character" w:customStyle="1" w:styleId="11Arial1">
    <w:name w:val="Основной текст (11) + Arial1"/>
    <w:aliases w:val="8 pt4,Интервал 0 pt15"/>
    <w:uiPriority w:val="99"/>
    <w:rsid w:val="002F617A"/>
    <w:rPr>
      <w:rFonts w:ascii="Arial" w:hAnsi="Arial" w:cs="Arial"/>
      <w:color w:val="000000"/>
      <w:spacing w:val="0"/>
      <w:w w:val="100"/>
      <w:position w:val="0"/>
      <w:sz w:val="16"/>
      <w:szCs w:val="16"/>
      <w:shd w:val="clear" w:color="auto" w:fill="FFFFFF"/>
    </w:rPr>
  </w:style>
  <w:style w:type="character" w:customStyle="1" w:styleId="7Exact">
    <w:name w:val="Подпись к картинке (7) Exact"/>
    <w:link w:val="75"/>
    <w:uiPriority w:val="99"/>
    <w:locked/>
    <w:rsid w:val="002F617A"/>
    <w:rPr>
      <w:rFonts w:ascii="Arial" w:hAnsi="Arial" w:cs="Arial"/>
      <w:spacing w:val="6"/>
      <w:sz w:val="15"/>
      <w:szCs w:val="15"/>
      <w:shd w:val="clear" w:color="auto" w:fill="FFFFFF"/>
    </w:rPr>
  </w:style>
  <w:style w:type="paragraph" w:customStyle="1" w:styleId="75">
    <w:name w:val="Подпись к картинке (7)"/>
    <w:basedOn w:val="a2"/>
    <w:link w:val="7Exact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spacing w:val="6"/>
      <w:sz w:val="15"/>
      <w:szCs w:val="15"/>
      <w:lang w:eastAsia="ru-RU"/>
    </w:rPr>
  </w:style>
  <w:style w:type="character" w:customStyle="1" w:styleId="8Exact">
    <w:name w:val="Подпись к картинке (8) Exact"/>
    <w:link w:val="84"/>
    <w:uiPriority w:val="99"/>
    <w:locked/>
    <w:rsid w:val="002F617A"/>
    <w:rPr>
      <w:rFonts w:ascii="Arial" w:hAnsi="Arial" w:cs="Arial"/>
      <w:w w:val="150"/>
      <w:sz w:val="10"/>
      <w:szCs w:val="10"/>
      <w:shd w:val="clear" w:color="auto" w:fill="FFFFFF"/>
    </w:rPr>
  </w:style>
  <w:style w:type="paragraph" w:customStyle="1" w:styleId="84">
    <w:name w:val="Подпись к картинке (8)"/>
    <w:basedOn w:val="a2"/>
    <w:link w:val="8Exact"/>
    <w:uiPriority w:val="99"/>
    <w:rsid w:val="002F617A"/>
    <w:pPr>
      <w:widowControl w:val="0"/>
      <w:shd w:val="clear" w:color="auto" w:fill="FFFFFF"/>
      <w:spacing w:after="60" w:line="240" w:lineRule="atLeast"/>
    </w:pPr>
    <w:rPr>
      <w:rFonts w:cs="Arial"/>
      <w:w w:val="150"/>
      <w:sz w:val="10"/>
      <w:szCs w:val="10"/>
      <w:lang w:eastAsia="ru-RU"/>
    </w:rPr>
  </w:style>
  <w:style w:type="character" w:customStyle="1" w:styleId="9Exact">
    <w:name w:val="Подпись к картинке (9) Exact"/>
    <w:link w:val="94"/>
    <w:uiPriority w:val="99"/>
    <w:locked/>
    <w:rsid w:val="002F617A"/>
    <w:rPr>
      <w:rFonts w:ascii="Arial" w:hAnsi="Arial" w:cs="Arial"/>
      <w:w w:val="150"/>
      <w:sz w:val="9"/>
      <w:szCs w:val="9"/>
      <w:shd w:val="clear" w:color="auto" w:fill="FFFFFF"/>
    </w:rPr>
  </w:style>
  <w:style w:type="paragraph" w:customStyle="1" w:styleId="94">
    <w:name w:val="Подпись к картинке (9)"/>
    <w:basedOn w:val="a2"/>
    <w:link w:val="9Exact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w w:val="150"/>
      <w:sz w:val="9"/>
      <w:szCs w:val="9"/>
      <w:lang w:eastAsia="ru-RU"/>
    </w:rPr>
  </w:style>
  <w:style w:type="character" w:customStyle="1" w:styleId="10Exact">
    <w:name w:val="Подпись к картинке (10) Exact"/>
    <w:link w:val="102"/>
    <w:uiPriority w:val="99"/>
    <w:locked/>
    <w:rsid w:val="002F617A"/>
    <w:rPr>
      <w:rFonts w:ascii="AngsanaUPC" w:hAnsi="AngsanaUPC" w:cs="AngsanaUPC"/>
      <w:spacing w:val="-10"/>
      <w:shd w:val="clear" w:color="auto" w:fill="FFFFFF"/>
      <w:lang w:val="en-US"/>
    </w:rPr>
  </w:style>
  <w:style w:type="paragraph" w:customStyle="1" w:styleId="102">
    <w:name w:val="Подпись к картинке (10)"/>
    <w:basedOn w:val="a2"/>
    <w:link w:val="10Exact"/>
    <w:uiPriority w:val="99"/>
    <w:rsid w:val="002F617A"/>
    <w:pPr>
      <w:widowControl w:val="0"/>
      <w:shd w:val="clear" w:color="auto" w:fill="FFFFFF"/>
      <w:spacing w:after="120" w:line="240" w:lineRule="atLeast"/>
    </w:pPr>
    <w:rPr>
      <w:rFonts w:ascii="AngsanaUPC" w:hAnsi="AngsanaUPC" w:cs="AngsanaUPC"/>
      <w:spacing w:val="-10"/>
      <w:sz w:val="20"/>
      <w:szCs w:val="20"/>
      <w:lang w:val="en-US" w:eastAsia="ru-RU"/>
    </w:rPr>
  </w:style>
  <w:style w:type="character" w:customStyle="1" w:styleId="11Exact">
    <w:name w:val="Подпись к картинке (11) Exact"/>
    <w:link w:val="113"/>
    <w:uiPriority w:val="99"/>
    <w:locked/>
    <w:rsid w:val="002F617A"/>
    <w:rPr>
      <w:rFonts w:ascii="Tahoma" w:hAnsi="Tahoma" w:cs="Tahoma"/>
      <w:spacing w:val="18"/>
      <w:sz w:val="15"/>
      <w:szCs w:val="15"/>
      <w:shd w:val="clear" w:color="auto" w:fill="FFFFFF"/>
      <w:lang w:val="en-US"/>
    </w:rPr>
  </w:style>
  <w:style w:type="paragraph" w:customStyle="1" w:styleId="113">
    <w:name w:val="Подпись к картинке (11)"/>
    <w:basedOn w:val="a2"/>
    <w:link w:val="11Exact"/>
    <w:uiPriority w:val="99"/>
    <w:rsid w:val="002F617A"/>
    <w:pPr>
      <w:widowControl w:val="0"/>
      <w:shd w:val="clear" w:color="auto" w:fill="FFFFFF"/>
      <w:spacing w:before="120" w:after="0" w:line="240" w:lineRule="atLeast"/>
      <w:jc w:val="right"/>
    </w:pPr>
    <w:rPr>
      <w:rFonts w:ascii="Tahoma" w:hAnsi="Tahoma" w:cs="Tahoma"/>
      <w:spacing w:val="18"/>
      <w:sz w:val="15"/>
      <w:szCs w:val="15"/>
      <w:lang w:val="en-US" w:eastAsia="ru-RU"/>
    </w:rPr>
  </w:style>
  <w:style w:type="character" w:customStyle="1" w:styleId="12Exact">
    <w:name w:val="Основной текст (12) Exact"/>
    <w:uiPriority w:val="99"/>
    <w:rsid w:val="002F617A"/>
    <w:rPr>
      <w:rFonts w:ascii="Tahoma" w:hAnsi="Tahoma" w:cs="Tahoma"/>
      <w:spacing w:val="18"/>
      <w:sz w:val="15"/>
      <w:szCs w:val="15"/>
      <w:u w:val="none"/>
      <w:lang w:val="en-US"/>
    </w:rPr>
  </w:style>
  <w:style w:type="character" w:customStyle="1" w:styleId="Exact">
    <w:name w:val="Основной текст Exact"/>
    <w:uiPriority w:val="99"/>
    <w:rsid w:val="002F617A"/>
    <w:rPr>
      <w:rFonts w:ascii="Arial" w:hAnsi="Arial" w:cs="Arial"/>
      <w:spacing w:val="-4"/>
      <w:sz w:val="21"/>
      <w:szCs w:val="21"/>
      <w:u w:val="none"/>
    </w:rPr>
  </w:style>
  <w:style w:type="character" w:customStyle="1" w:styleId="11Exact0">
    <w:name w:val="Основной текст (11) Exact"/>
    <w:uiPriority w:val="99"/>
    <w:rsid w:val="002F617A"/>
    <w:rPr>
      <w:rFonts w:ascii="Constantia" w:hAnsi="Constantia" w:cs="Constantia"/>
      <w:spacing w:val="-10"/>
      <w:sz w:val="9"/>
      <w:szCs w:val="9"/>
      <w:u w:val="none"/>
      <w:lang w:val="en-US"/>
    </w:rPr>
  </w:style>
  <w:style w:type="character" w:customStyle="1" w:styleId="11Exact1">
    <w:name w:val="Основной текст (11) + Малые прописные Exact"/>
    <w:uiPriority w:val="99"/>
    <w:rsid w:val="002F617A"/>
    <w:rPr>
      <w:rFonts w:ascii="Constantia" w:hAnsi="Constantia" w:cs="Constantia"/>
      <w:smallCaps/>
      <w:color w:val="000000"/>
      <w:spacing w:val="-10"/>
      <w:w w:val="100"/>
      <w:position w:val="0"/>
      <w:sz w:val="9"/>
      <w:szCs w:val="9"/>
      <w:shd w:val="clear" w:color="auto" w:fill="FFFFFF"/>
      <w:lang w:val="en-US"/>
    </w:rPr>
  </w:style>
  <w:style w:type="character" w:customStyle="1" w:styleId="13Exact">
    <w:name w:val="Основной текст (13) Exact"/>
    <w:uiPriority w:val="99"/>
    <w:rsid w:val="002F617A"/>
    <w:rPr>
      <w:rFonts w:ascii="Arial" w:hAnsi="Arial" w:cs="Arial"/>
      <w:i/>
      <w:iCs/>
      <w:sz w:val="15"/>
      <w:szCs w:val="15"/>
      <w:u w:val="none"/>
    </w:rPr>
  </w:style>
  <w:style w:type="character" w:customStyle="1" w:styleId="14Exact">
    <w:name w:val="Основной текст (14) Exact"/>
    <w:link w:val="140"/>
    <w:uiPriority w:val="99"/>
    <w:locked/>
    <w:rsid w:val="002F617A"/>
    <w:rPr>
      <w:rFonts w:ascii="AngsanaUPC" w:hAnsi="AngsanaUPC" w:cs="AngsanaUPC"/>
      <w:i/>
      <w:iCs/>
      <w:spacing w:val="-11"/>
      <w:sz w:val="14"/>
      <w:szCs w:val="14"/>
      <w:shd w:val="clear" w:color="auto" w:fill="FFFFFF"/>
      <w:lang w:val="en-US"/>
    </w:rPr>
  </w:style>
  <w:style w:type="paragraph" w:customStyle="1" w:styleId="140">
    <w:name w:val="Основной текст (14)"/>
    <w:basedOn w:val="a2"/>
    <w:link w:val="14Exact"/>
    <w:uiPriority w:val="99"/>
    <w:rsid w:val="002F617A"/>
    <w:pPr>
      <w:widowControl w:val="0"/>
      <w:shd w:val="clear" w:color="auto" w:fill="FFFFFF"/>
      <w:spacing w:after="0" w:line="91" w:lineRule="exact"/>
    </w:pPr>
    <w:rPr>
      <w:rFonts w:ascii="AngsanaUPC" w:hAnsi="AngsanaUPC" w:cs="AngsanaUPC"/>
      <w:i/>
      <w:iCs/>
      <w:spacing w:val="-11"/>
      <w:sz w:val="14"/>
      <w:szCs w:val="14"/>
      <w:lang w:val="en-US" w:eastAsia="ru-RU"/>
    </w:rPr>
  </w:style>
  <w:style w:type="character" w:customStyle="1" w:styleId="2Exact">
    <w:name w:val="Основной текст (2) Exact"/>
    <w:uiPriority w:val="99"/>
    <w:rsid w:val="002F617A"/>
    <w:rPr>
      <w:rFonts w:ascii="Arial" w:hAnsi="Arial" w:cs="Arial"/>
      <w:spacing w:val="2"/>
      <w:sz w:val="15"/>
      <w:szCs w:val="15"/>
      <w:u w:val="none"/>
      <w:lang w:val="en-US"/>
    </w:rPr>
  </w:style>
  <w:style w:type="character" w:customStyle="1" w:styleId="150">
    <w:name w:val="Основной текст (15)_"/>
    <w:uiPriority w:val="99"/>
    <w:rsid w:val="002F617A"/>
    <w:rPr>
      <w:rFonts w:ascii="Arial" w:hAnsi="Arial" w:cs="Arial"/>
      <w:sz w:val="15"/>
      <w:szCs w:val="15"/>
      <w:u w:val="none"/>
    </w:rPr>
  </w:style>
  <w:style w:type="character" w:customStyle="1" w:styleId="151">
    <w:name w:val="Основной текст (15)"/>
    <w:uiPriority w:val="99"/>
    <w:rsid w:val="002F617A"/>
    <w:rPr>
      <w:rFonts w:ascii="Arial" w:hAnsi="Arial" w:cs="Arial"/>
      <w:color w:val="000000"/>
      <w:spacing w:val="0"/>
      <w:w w:val="100"/>
      <w:position w:val="0"/>
      <w:sz w:val="15"/>
      <w:szCs w:val="15"/>
      <w:u w:val="none"/>
    </w:rPr>
  </w:style>
  <w:style w:type="character" w:customStyle="1" w:styleId="16">
    <w:name w:val="Основной текст (16)_"/>
    <w:link w:val="160"/>
    <w:uiPriority w:val="99"/>
    <w:locked/>
    <w:rsid w:val="002F617A"/>
    <w:rPr>
      <w:rFonts w:ascii="Arial" w:hAnsi="Arial" w:cs="Arial"/>
      <w:i/>
      <w:iCs/>
      <w:sz w:val="21"/>
      <w:szCs w:val="21"/>
      <w:shd w:val="clear" w:color="auto" w:fill="FFFFFF"/>
    </w:rPr>
  </w:style>
  <w:style w:type="paragraph" w:customStyle="1" w:styleId="160">
    <w:name w:val="Основной текст (16)"/>
    <w:basedOn w:val="a2"/>
    <w:link w:val="16"/>
    <w:uiPriority w:val="99"/>
    <w:rsid w:val="002F617A"/>
    <w:pPr>
      <w:widowControl w:val="0"/>
      <w:shd w:val="clear" w:color="auto" w:fill="FFFFFF"/>
      <w:spacing w:before="540" w:after="180" w:line="240" w:lineRule="atLeast"/>
      <w:ind w:firstLine="580"/>
      <w:jc w:val="both"/>
    </w:pPr>
    <w:rPr>
      <w:rFonts w:cs="Arial"/>
      <w:i/>
      <w:iCs/>
      <w:sz w:val="21"/>
      <w:szCs w:val="21"/>
      <w:lang w:eastAsia="ru-RU"/>
    </w:rPr>
  </w:style>
  <w:style w:type="character" w:customStyle="1" w:styleId="1130">
    <w:name w:val="Основной текст + 113"/>
    <w:aliases w:val="5 pt55,Курсив27"/>
    <w:uiPriority w:val="99"/>
    <w:rsid w:val="002F617A"/>
    <w:rPr>
      <w:rFonts w:ascii="Arial" w:eastAsia="Times New Roman" w:hAnsi="Arial" w:cs="Arial"/>
      <w:i/>
      <w:iCs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8Tahoma">
    <w:name w:val="Основной текст (8) + Tahoma"/>
    <w:aliases w:val="9,5 pt54,Интервал 0 pt14"/>
    <w:uiPriority w:val="99"/>
    <w:rsid w:val="002F617A"/>
    <w:rPr>
      <w:rFonts w:ascii="Tahoma" w:hAnsi="Tahoma" w:cs="Tahoma"/>
      <w:b/>
      <w:bCs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ArialNarrow1">
    <w:name w:val="Подпись к таблице + Arial Narrow"/>
    <w:aliases w:val="9 pt9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ArialNarrow6">
    <w:name w:val="Основной текст + Arial Narrow6"/>
    <w:aliases w:val="9 pt8,Полужирный38"/>
    <w:uiPriority w:val="99"/>
    <w:rsid w:val="002F617A"/>
    <w:rPr>
      <w:rFonts w:ascii="Arial Narrow" w:eastAsia="Times New Roman" w:hAnsi="Arial Narrow" w:cs="Arial Narrow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ArialNarrow5">
    <w:name w:val="Основной текст + Arial Narrow5"/>
    <w:aliases w:val="8,5 pt53"/>
    <w:uiPriority w:val="99"/>
    <w:rsid w:val="002F617A"/>
    <w:rPr>
      <w:rFonts w:ascii="Arial Narrow" w:eastAsia="Times New Roman" w:hAnsi="Arial Narrow" w:cs="Arial Narrow"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120">
    <w:name w:val="Подпись к картинке (12)_"/>
    <w:link w:val="121"/>
    <w:uiPriority w:val="99"/>
    <w:locked/>
    <w:rsid w:val="002F617A"/>
    <w:rPr>
      <w:rFonts w:cs="Calibri"/>
      <w:spacing w:val="20"/>
      <w:sz w:val="17"/>
      <w:szCs w:val="17"/>
      <w:shd w:val="clear" w:color="auto" w:fill="FFFFFF"/>
    </w:rPr>
  </w:style>
  <w:style w:type="paragraph" w:customStyle="1" w:styleId="121">
    <w:name w:val="Подпись к картинке (12)"/>
    <w:basedOn w:val="a2"/>
    <w:link w:val="12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Calibri"/>
      <w:spacing w:val="20"/>
      <w:sz w:val="17"/>
      <w:szCs w:val="17"/>
      <w:lang w:eastAsia="ru-RU"/>
    </w:rPr>
  </w:style>
  <w:style w:type="character" w:customStyle="1" w:styleId="17">
    <w:name w:val="Основной текст (17)_"/>
    <w:uiPriority w:val="99"/>
    <w:rsid w:val="002F617A"/>
    <w:rPr>
      <w:rFonts w:ascii="Calibri" w:hAnsi="Calibri" w:cs="Calibri"/>
      <w:spacing w:val="20"/>
      <w:sz w:val="17"/>
      <w:szCs w:val="17"/>
      <w:u w:val="none"/>
    </w:rPr>
  </w:style>
  <w:style w:type="character" w:customStyle="1" w:styleId="170">
    <w:name w:val="Основной текст (17)"/>
    <w:uiPriority w:val="99"/>
    <w:rsid w:val="002F617A"/>
    <w:rPr>
      <w:rFonts w:ascii="Calibri" w:hAnsi="Calibri" w:cs="Calibri"/>
      <w:color w:val="000000"/>
      <w:spacing w:val="20"/>
      <w:w w:val="100"/>
      <w:position w:val="0"/>
      <w:sz w:val="17"/>
      <w:szCs w:val="17"/>
      <w:u w:val="none"/>
      <w:lang w:val="ru-RU"/>
    </w:rPr>
  </w:style>
  <w:style w:type="character" w:customStyle="1" w:styleId="18">
    <w:name w:val="Основной текст (18)_"/>
    <w:uiPriority w:val="99"/>
    <w:rsid w:val="002F617A"/>
    <w:rPr>
      <w:rFonts w:ascii="Arial" w:hAnsi="Arial" w:cs="Arial"/>
      <w:sz w:val="15"/>
      <w:szCs w:val="15"/>
      <w:u w:val="none"/>
    </w:rPr>
  </w:style>
  <w:style w:type="character" w:customStyle="1" w:styleId="18ArialNarrow">
    <w:name w:val="Основной текст (18) + Arial Narrow"/>
    <w:aliases w:val="7 pt7,Полужирный37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180">
    <w:name w:val="Основной текст (18)"/>
    <w:uiPriority w:val="99"/>
    <w:rsid w:val="002F617A"/>
    <w:rPr>
      <w:rFonts w:ascii="Arial" w:hAnsi="Arial" w:cs="Arial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181">
    <w:name w:val="Основной текст (18) + Курсив"/>
    <w:uiPriority w:val="99"/>
    <w:rsid w:val="002F617A"/>
    <w:rPr>
      <w:rFonts w:ascii="Arial" w:hAnsi="Arial" w:cs="Arial"/>
      <w:i/>
      <w:iCs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6ArialNarrow">
    <w:name w:val="Основной текст (6) + Arial Narrow"/>
    <w:aliases w:val="9 pt7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1810">
    <w:name w:val="Основной текст (18) + Курсив1"/>
    <w:aliases w:val="Интервал 0 pt13"/>
    <w:uiPriority w:val="99"/>
    <w:rsid w:val="002F617A"/>
    <w:rPr>
      <w:rFonts w:ascii="Arial" w:hAnsi="Arial" w:cs="Arial"/>
      <w:i/>
      <w:iCs/>
      <w:color w:val="000000"/>
      <w:spacing w:val="-10"/>
      <w:w w:val="100"/>
      <w:position w:val="0"/>
      <w:sz w:val="15"/>
      <w:szCs w:val="15"/>
      <w:u w:val="none"/>
      <w:lang w:val="ru-RU"/>
    </w:rPr>
  </w:style>
  <w:style w:type="character" w:customStyle="1" w:styleId="130">
    <w:name w:val="Подпись к картинке (13)_"/>
    <w:link w:val="131"/>
    <w:uiPriority w:val="99"/>
    <w:locked/>
    <w:rsid w:val="002F617A"/>
    <w:rPr>
      <w:rFonts w:cs="Calibri"/>
      <w:spacing w:val="20"/>
      <w:sz w:val="16"/>
      <w:szCs w:val="16"/>
      <w:shd w:val="clear" w:color="auto" w:fill="FFFFFF"/>
    </w:rPr>
  </w:style>
  <w:style w:type="paragraph" w:customStyle="1" w:styleId="131">
    <w:name w:val="Подпись к картинке (13)"/>
    <w:basedOn w:val="a2"/>
    <w:link w:val="13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Calibri"/>
      <w:spacing w:val="20"/>
      <w:sz w:val="16"/>
      <w:szCs w:val="16"/>
      <w:lang w:eastAsia="ru-RU"/>
    </w:rPr>
  </w:style>
  <w:style w:type="character" w:customStyle="1" w:styleId="141">
    <w:name w:val="Подпись к картинке (14)_"/>
    <w:link w:val="142"/>
    <w:uiPriority w:val="99"/>
    <w:locked/>
    <w:rsid w:val="002F617A"/>
    <w:rPr>
      <w:rFonts w:cs="Calibri"/>
      <w:spacing w:val="20"/>
      <w:sz w:val="17"/>
      <w:szCs w:val="17"/>
      <w:shd w:val="clear" w:color="auto" w:fill="FFFFFF"/>
    </w:rPr>
  </w:style>
  <w:style w:type="paragraph" w:customStyle="1" w:styleId="142">
    <w:name w:val="Подпись к картинке (14)"/>
    <w:basedOn w:val="a2"/>
    <w:link w:val="141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Calibri"/>
      <w:spacing w:val="20"/>
      <w:sz w:val="17"/>
      <w:szCs w:val="17"/>
      <w:lang w:eastAsia="ru-RU"/>
    </w:rPr>
  </w:style>
  <w:style w:type="character" w:customStyle="1" w:styleId="13Arial">
    <w:name w:val="Подпись к картинке (13) + Arial"/>
    <w:aliases w:val="7,5 pt52,Интервал 0 pt12"/>
    <w:uiPriority w:val="99"/>
    <w:rsid w:val="002F617A"/>
    <w:rPr>
      <w:rFonts w:ascii="Arial" w:hAnsi="Arial" w:cs="Arial"/>
      <w:color w:val="000000"/>
      <w:spacing w:val="0"/>
      <w:w w:val="100"/>
      <w:position w:val="0"/>
      <w:sz w:val="15"/>
      <w:szCs w:val="15"/>
      <w:shd w:val="clear" w:color="auto" w:fill="FFFFFF"/>
    </w:rPr>
  </w:style>
  <w:style w:type="character" w:customStyle="1" w:styleId="152">
    <w:name w:val="Подпись к картинке (15)_"/>
    <w:link w:val="153"/>
    <w:uiPriority w:val="99"/>
    <w:locked/>
    <w:rsid w:val="002F617A"/>
    <w:rPr>
      <w:rFonts w:ascii="Arial Narrow" w:hAnsi="Arial Narrow" w:cs="Arial Narrow"/>
      <w:b/>
      <w:bCs/>
      <w:sz w:val="16"/>
      <w:szCs w:val="16"/>
      <w:shd w:val="clear" w:color="auto" w:fill="FFFFFF"/>
    </w:rPr>
  </w:style>
  <w:style w:type="paragraph" w:customStyle="1" w:styleId="153">
    <w:name w:val="Подпись к картинке (15)"/>
    <w:basedOn w:val="a2"/>
    <w:link w:val="152"/>
    <w:uiPriority w:val="99"/>
    <w:rsid w:val="002F617A"/>
    <w:pPr>
      <w:widowControl w:val="0"/>
      <w:shd w:val="clear" w:color="auto" w:fill="FFFFFF"/>
      <w:spacing w:after="0" w:line="509" w:lineRule="exact"/>
    </w:pPr>
    <w:rPr>
      <w:rFonts w:ascii="Arial Narrow" w:hAnsi="Arial Narrow" w:cs="Arial Narrow"/>
      <w:b/>
      <w:bCs/>
      <w:sz w:val="16"/>
      <w:szCs w:val="16"/>
      <w:lang w:eastAsia="ru-RU"/>
    </w:rPr>
  </w:style>
  <w:style w:type="character" w:customStyle="1" w:styleId="ArialNarrow4">
    <w:name w:val="Основной текст + Arial Narrow4"/>
    <w:aliases w:val="116,5 pt51,Полужирный36,Курсив26"/>
    <w:uiPriority w:val="99"/>
    <w:rsid w:val="002F617A"/>
    <w:rPr>
      <w:rFonts w:ascii="Arial Narrow" w:eastAsia="Times New Roman" w:hAnsi="Arial Narrow" w:cs="Arial Narrow"/>
      <w:b/>
      <w:bCs/>
      <w:i/>
      <w:iCs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4Tahoma">
    <w:name w:val="Основной текст (4) + Tahoma"/>
    <w:aliases w:val="10,5 pt50,Интервал 0 pt11"/>
    <w:uiPriority w:val="99"/>
    <w:rsid w:val="002F617A"/>
    <w:rPr>
      <w:rFonts w:ascii="Tahoma" w:hAnsi="Tahoma" w:cs="Tahoma"/>
      <w:b/>
      <w:bCs/>
      <w:color w:val="000000"/>
      <w:spacing w:val="0"/>
      <w:w w:val="100"/>
      <w:position w:val="0"/>
      <w:sz w:val="21"/>
      <w:szCs w:val="21"/>
      <w:u w:val="none"/>
      <w:shd w:val="clear" w:color="auto" w:fill="FFFFFF"/>
      <w:lang w:val="ru-RU"/>
    </w:rPr>
  </w:style>
  <w:style w:type="character" w:customStyle="1" w:styleId="2a">
    <w:name w:val="Заголовок №2_"/>
    <w:link w:val="2b"/>
    <w:uiPriority w:val="99"/>
    <w:locked/>
    <w:rsid w:val="002F617A"/>
    <w:rPr>
      <w:rFonts w:ascii="Arial Narrow" w:hAnsi="Arial Narrow" w:cs="Arial Narrow"/>
      <w:sz w:val="23"/>
      <w:szCs w:val="23"/>
      <w:shd w:val="clear" w:color="auto" w:fill="FFFFFF"/>
    </w:rPr>
  </w:style>
  <w:style w:type="paragraph" w:customStyle="1" w:styleId="2b">
    <w:name w:val="Заголовок №2"/>
    <w:basedOn w:val="a2"/>
    <w:link w:val="2a"/>
    <w:uiPriority w:val="99"/>
    <w:rsid w:val="002F617A"/>
    <w:pPr>
      <w:widowControl w:val="0"/>
      <w:shd w:val="clear" w:color="auto" w:fill="FFFFFF"/>
      <w:spacing w:after="0" w:line="413" w:lineRule="exact"/>
      <w:ind w:hanging="340"/>
      <w:jc w:val="both"/>
      <w:outlineLvl w:val="1"/>
    </w:pPr>
    <w:rPr>
      <w:rFonts w:ascii="Arial Narrow" w:hAnsi="Arial Narrow" w:cs="Arial Narrow"/>
      <w:sz w:val="23"/>
      <w:szCs w:val="23"/>
      <w:lang w:eastAsia="ru-RU"/>
    </w:rPr>
  </w:style>
  <w:style w:type="character" w:customStyle="1" w:styleId="Exact0">
    <w:name w:val="Подпись к картинке Exact"/>
    <w:uiPriority w:val="99"/>
    <w:rsid w:val="002F617A"/>
    <w:rPr>
      <w:rFonts w:ascii="Arial" w:hAnsi="Arial" w:cs="Arial"/>
      <w:b/>
      <w:bCs/>
      <w:spacing w:val="-2"/>
      <w:sz w:val="16"/>
      <w:szCs w:val="16"/>
      <w:u w:val="none"/>
    </w:rPr>
  </w:style>
  <w:style w:type="character" w:customStyle="1" w:styleId="ArialNarrow10">
    <w:name w:val="Подпись к картинке + Arial Narrow1"/>
    <w:aliases w:val="9 pt6,Интервал 0 pt Exact"/>
    <w:uiPriority w:val="99"/>
    <w:rsid w:val="002F617A"/>
    <w:rPr>
      <w:rFonts w:ascii="Arial Narrow" w:hAnsi="Arial Narrow" w:cs="Arial Narrow"/>
      <w:b/>
      <w:bCs/>
      <w:color w:val="00000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6ArialNarrow1">
    <w:name w:val="Основной текст (6) + Arial Narrow1"/>
    <w:aliases w:val="9 pt5,Интервал 0 pt Exact8"/>
    <w:uiPriority w:val="99"/>
    <w:rsid w:val="002F617A"/>
    <w:rPr>
      <w:rFonts w:ascii="Arial Narrow" w:hAnsi="Arial Narrow" w:cs="Arial Narrow"/>
      <w:b/>
      <w:bCs/>
      <w:color w:val="000000"/>
      <w:w w:val="100"/>
      <w:position w:val="0"/>
      <w:sz w:val="18"/>
      <w:szCs w:val="18"/>
      <w:u w:val="none"/>
    </w:rPr>
  </w:style>
  <w:style w:type="character" w:customStyle="1" w:styleId="16Exact">
    <w:name w:val="Подпись к картинке (16) Exact"/>
    <w:link w:val="161"/>
    <w:uiPriority w:val="99"/>
    <w:locked/>
    <w:rsid w:val="002F617A"/>
    <w:rPr>
      <w:rFonts w:ascii="Arial Narrow" w:hAnsi="Arial Narrow" w:cs="Arial Narrow"/>
      <w:b/>
      <w:bCs/>
      <w:spacing w:val="12"/>
      <w:shd w:val="clear" w:color="auto" w:fill="FFFFFF"/>
    </w:rPr>
  </w:style>
  <w:style w:type="paragraph" w:customStyle="1" w:styleId="161">
    <w:name w:val="Подпись к картинке (16)"/>
    <w:basedOn w:val="a2"/>
    <w:link w:val="16Exact"/>
    <w:uiPriority w:val="99"/>
    <w:rsid w:val="002F617A"/>
    <w:pPr>
      <w:widowControl w:val="0"/>
      <w:shd w:val="clear" w:color="auto" w:fill="FFFFFF"/>
      <w:spacing w:after="0" w:line="389" w:lineRule="exact"/>
      <w:jc w:val="center"/>
    </w:pPr>
    <w:rPr>
      <w:rFonts w:ascii="Arial Narrow" w:hAnsi="Arial Narrow" w:cs="Arial Narrow"/>
      <w:b/>
      <w:bCs/>
      <w:spacing w:val="12"/>
      <w:sz w:val="20"/>
      <w:szCs w:val="20"/>
      <w:lang w:eastAsia="ru-RU"/>
    </w:rPr>
  </w:style>
  <w:style w:type="character" w:customStyle="1" w:styleId="ArialNarrow3">
    <w:name w:val="Основной текст + Arial Narrow3"/>
    <w:aliases w:val="115,5 pt49,Интервал 2 pt"/>
    <w:uiPriority w:val="99"/>
    <w:rsid w:val="002F617A"/>
    <w:rPr>
      <w:rFonts w:ascii="Arial Narrow" w:eastAsia="Times New Roman" w:hAnsi="Arial Narrow" w:cs="Arial Narrow"/>
      <w:color w:val="000000"/>
      <w:spacing w:val="5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38">
    <w:name w:val="Подпись к таблице (3)_"/>
    <w:link w:val="39"/>
    <w:uiPriority w:val="99"/>
    <w:locked/>
    <w:rsid w:val="002F617A"/>
    <w:rPr>
      <w:rFonts w:ascii="Tahoma" w:hAnsi="Tahoma" w:cs="Tahoma"/>
      <w:b/>
      <w:bCs/>
      <w:sz w:val="19"/>
      <w:szCs w:val="19"/>
      <w:shd w:val="clear" w:color="auto" w:fill="FFFFFF"/>
    </w:rPr>
  </w:style>
  <w:style w:type="paragraph" w:customStyle="1" w:styleId="39">
    <w:name w:val="Подпись к таблице (3)"/>
    <w:basedOn w:val="a2"/>
    <w:link w:val="38"/>
    <w:uiPriority w:val="99"/>
    <w:rsid w:val="002F617A"/>
    <w:pPr>
      <w:widowControl w:val="0"/>
      <w:shd w:val="clear" w:color="auto" w:fill="FFFFFF"/>
      <w:spacing w:after="0" w:line="259" w:lineRule="exact"/>
      <w:ind w:hanging="1140"/>
    </w:pPr>
    <w:rPr>
      <w:rFonts w:ascii="Tahoma" w:hAnsi="Tahoma" w:cs="Tahoma"/>
      <w:b/>
      <w:bCs/>
      <w:sz w:val="19"/>
      <w:szCs w:val="19"/>
      <w:lang w:eastAsia="ru-RU"/>
    </w:rPr>
  </w:style>
  <w:style w:type="character" w:customStyle="1" w:styleId="ArialNarrow2">
    <w:name w:val="Колонтитул + Arial Narrow"/>
    <w:aliases w:val="Полужирный35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ArialNarrow20">
    <w:name w:val="Колонтитул + Arial Narrow2"/>
    <w:aliases w:val="85,5 pt48,Полужирный34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19">
    <w:name w:val="Основной текст (19)_"/>
    <w:uiPriority w:val="99"/>
    <w:rsid w:val="002F617A"/>
    <w:rPr>
      <w:rFonts w:ascii="Arial" w:hAnsi="Arial" w:cs="Arial"/>
      <w:sz w:val="14"/>
      <w:szCs w:val="14"/>
      <w:u w:val="none"/>
    </w:rPr>
  </w:style>
  <w:style w:type="character" w:customStyle="1" w:styleId="190">
    <w:name w:val="Основной текст (19)"/>
    <w:uiPriority w:val="99"/>
    <w:rsid w:val="002F617A"/>
    <w:rPr>
      <w:rFonts w:ascii="Arial" w:hAnsi="Arial" w:cs="Arial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1a">
    <w:name w:val="Заголовок №1_"/>
    <w:link w:val="1b"/>
    <w:uiPriority w:val="99"/>
    <w:locked/>
    <w:rsid w:val="002F617A"/>
    <w:rPr>
      <w:rFonts w:ascii="Arial Narrow" w:hAnsi="Arial Narrow" w:cs="Arial Narrow"/>
      <w:b/>
      <w:bCs/>
      <w:i/>
      <w:iCs/>
      <w:sz w:val="23"/>
      <w:szCs w:val="23"/>
      <w:shd w:val="clear" w:color="auto" w:fill="FFFFFF"/>
      <w:lang w:val="en-US"/>
    </w:rPr>
  </w:style>
  <w:style w:type="paragraph" w:customStyle="1" w:styleId="1b">
    <w:name w:val="Заголовок №1"/>
    <w:basedOn w:val="a2"/>
    <w:link w:val="1a"/>
    <w:uiPriority w:val="99"/>
    <w:rsid w:val="002F617A"/>
    <w:pPr>
      <w:widowControl w:val="0"/>
      <w:shd w:val="clear" w:color="auto" w:fill="FFFFFF"/>
      <w:spacing w:after="0" w:line="240" w:lineRule="atLeast"/>
      <w:outlineLvl w:val="0"/>
    </w:pPr>
    <w:rPr>
      <w:rFonts w:ascii="Arial Narrow" w:hAnsi="Arial Narrow" w:cs="Arial Narrow"/>
      <w:b/>
      <w:bCs/>
      <w:i/>
      <w:iCs/>
      <w:sz w:val="23"/>
      <w:szCs w:val="23"/>
      <w:lang w:val="en-US" w:eastAsia="ru-RU"/>
    </w:rPr>
  </w:style>
  <w:style w:type="character" w:customStyle="1" w:styleId="200">
    <w:name w:val="Основной текст (20)_"/>
    <w:link w:val="201"/>
    <w:uiPriority w:val="99"/>
    <w:locked/>
    <w:rsid w:val="002F617A"/>
    <w:rPr>
      <w:rFonts w:ascii="Arial" w:hAnsi="Arial" w:cs="Arial"/>
      <w:i/>
      <w:iCs/>
      <w:spacing w:val="-10"/>
      <w:sz w:val="11"/>
      <w:szCs w:val="11"/>
      <w:shd w:val="clear" w:color="auto" w:fill="FFFFFF"/>
    </w:rPr>
  </w:style>
  <w:style w:type="paragraph" w:customStyle="1" w:styleId="201">
    <w:name w:val="Основной текст (20)"/>
    <w:basedOn w:val="a2"/>
    <w:link w:val="200"/>
    <w:uiPriority w:val="99"/>
    <w:rsid w:val="002F617A"/>
    <w:pPr>
      <w:widowControl w:val="0"/>
      <w:shd w:val="clear" w:color="auto" w:fill="FFFFFF"/>
      <w:spacing w:after="420" w:line="240" w:lineRule="atLeast"/>
    </w:pPr>
    <w:rPr>
      <w:rFonts w:cs="Arial"/>
      <w:i/>
      <w:iCs/>
      <w:spacing w:val="-10"/>
      <w:sz w:val="11"/>
      <w:szCs w:val="11"/>
      <w:lang w:eastAsia="ru-RU"/>
    </w:rPr>
  </w:style>
  <w:style w:type="character" w:customStyle="1" w:styleId="ArialNarrow21">
    <w:name w:val="Основной текст + Arial Narrow2"/>
    <w:aliases w:val="114,5 pt47,Полужирный33,Курсив25,Малые прописные"/>
    <w:uiPriority w:val="99"/>
    <w:rsid w:val="002F617A"/>
    <w:rPr>
      <w:rFonts w:ascii="Arial Narrow" w:eastAsia="Times New Roman" w:hAnsi="Arial Narrow" w:cs="Arial Narrow"/>
      <w:b/>
      <w:bCs/>
      <w:i/>
      <w:iCs/>
      <w:smallCaps/>
      <w:color w:val="000000"/>
      <w:spacing w:val="0"/>
      <w:w w:val="100"/>
      <w:position w:val="0"/>
      <w:sz w:val="23"/>
      <w:szCs w:val="23"/>
      <w:shd w:val="clear" w:color="auto" w:fill="FFFFFF"/>
      <w:lang w:val="en-US"/>
    </w:rPr>
  </w:style>
  <w:style w:type="character" w:customStyle="1" w:styleId="132">
    <w:name w:val="Основной текст (13)_"/>
    <w:link w:val="133"/>
    <w:uiPriority w:val="99"/>
    <w:locked/>
    <w:rsid w:val="002F617A"/>
    <w:rPr>
      <w:rFonts w:ascii="Arial" w:hAnsi="Arial" w:cs="Arial"/>
      <w:i/>
      <w:iCs/>
      <w:sz w:val="16"/>
      <w:szCs w:val="16"/>
      <w:shd w:val="clear" w:color="auto" w:fill="FFFFFF"/>
      <w:lang w:val="en-US"/>
    </w:rPr>
  </w:style>
  <w:style w:type="paragraph" w:customStyle="1" w:styleId="133">
    <w:name w:val="Основной текст (13)"/>
    <w:basedOn w:val="a2"/>
    <w:link w:val="132"/>
    <w:uiPriority w:val="99"/>
    <w:rsid w:val="002F617A"/>
    <w:pPr>
      <w:widowControl w:val="0"/>
      <w:shd w:val="clear" w:color="auto" w:fill="FFFFFF"/>
      <w:spacing w:after="0" w:line="91" w:lineRule="exact"/>
    </w:pPr>
    <w:rPr>
      <w:rFonts w:cs="Arial"/>
      <w:i/>
      <w:iCs/>
      <w:sz w:val="16"/>
      <w:szCs w:val="16"/>
      <w:lang w:val="en-US" w:eastAsia="ru-RU"/>
    </w:rPr>
  </w:style>
  <w:style w:type="character" w:customStyle="1" w:styleId="136pt">
    <w:name w:val="Основной текст (13) + 6 pt"/>
    <w:aliases w:val="Интервал 0 pt10"/>
    <w:uiPriority w:val="99"/>
    <w:rsid w:val="002F617A"/>
    <w:rPr>
      <w:rFonts w:ascii="Arial" w:hAnsi="Arial" w:cs="Arial"/>
      <w:i/>
      <w:iCs/>
      <w:color w:val="000000"/>
      <w:spacing w:val="-10"/>
      <w:w w:val="100"/>
      <w:position w:val="0"/>
      <w:sz w:val="12"/>
      <w:szCs w:val="12"/>
      <w:u w:val="single"/>
      <w:shd w:val="clear" w:color="auto" w:fill="FFFFFF"/>
      <w:lang w:val="en-US"/>
    </w:rPr>
  </w:style>
  <w:style w:type="character" w:customStyle="1" w:styleId="210">
    <w:name w:val="Основной текст (21)_"/>
    <w:link w:val="211"/>
    <w:uiPriority w:val="99"/>
    <w:locked/>
    <w:rsid w:val="002F617A"/>
    <w:rPr>
      <w:rFonts w:ascii="AngsanaUPC" w:hAnsi="AngsanaUPC" w:cs="AngsanaUPC"/>
      <w:sz w:val="17"/>
      <w:szCs w:val="17"/>
      <w:shd w:val="clear" w:color="auto" w:fill="FFFFFF"/>
      <w:lang w:val="en-US"/>
    </w:rPr>
  </w:style>
  <w:style w:type="paragraph" w:customStyle="1" w:styleId="211">
    <w:name w:val="Основной текст (21)"/>
    <w:basedOn w:val="a2"/>
    <w:link w:val="210"/>
    <w:uiPriority w:val="99"/>
    <w:rsid w:val="002F617A"/>
    <w:pPr>
      <w:widowControl w:val="0"/>
      <w:shd w:val="clear" w:color="auto" w:fill="FFFFFF"/>
      <w:spacing w:before="60" w:after="420" w:line="240" w:lineRule="atLeast"/>
      <w:jc w:val="center"/>
    </w:pPr>
    <w:rPr>
      <w:rFonts w:ascii="AngsanaUPC" w:hAnsi="AngsanaUPC" w:cs="AngsanaUPC"/>
      <w:sz w:val="17"/>
      <w:szCs w:val="17"/>
      <w:lang w:val="en-US" w:eastAsia="ru-RU"/>
    </w:rPr>
  </w:style>
  <w:style w:type="character" w:customStyle="1" w:styleId="26pt">
    <w:name w:val="Основной текст (2) + 6 pt"/>
    <w:aliases w:val="Курсив24,Интервал 0 pt9"/>
    <w:uiPriority w:val="99"/>
    <w:rsid w:val="002F617A"/>
    <w:rPr>
      <w:rFonts w:ascii="Arial" w:hAnsi="Arial" w:cs="Arial"/>
      <w:i/>
      <w:iCs/>
      <w:color w:val="000000"/>
      <w:spacing w:val="-10"/>
      <w:w w:val="100"/>
      <w:position w:val="0"/>
      <w:sz w:val="12"/>
      <w:szCs w:val="12"/>
      <w:u w:val="none"/>
    </w:rPr>
  </w:style>
  <w:style w:type="character" w:customStyle="1" w:styleId="2ArialNarrow">
    <w:name w:val="Основной текст (2) + Arial Narrow"/>
    <w:aliases w:val="84,5 pt46"/>
    <w:uiPriority w:val="99"/>
    <w:rsid w:val="002F617A"/>
    <w:rPr>
      <w:rFonts w:ascii="Arial Narrow" w:hAnsi="Arial Narrow" w:cs="Arial Narrow"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220">
    <w:name w:val="Основной текст (22)_"/>
    <w:link w:val="221"/>
    <w:uiPriority w:val="99"/>
    <w:locked/>
    <w:rsid w:val="002F617A"/>
    <w:rPr>
      <w:rFonts w:ascii="Garamond" w:hAnsi="Garamond" w:cs="Garamond"/>
      <w:sz w:val="11"/>
      <w:szCs w:val="11"/>
      <w:shd w:val="clear" w:color="auto" w:fill="FFFFFF"/>
      <w:lang w:val="en-US"/>
    </w:rPr>
  </w:style>
  <w:style w:type="paragraph" w:customStyle="1" w:styleId="221">
    <w:name w:val="Основной текст (22)"/>
    <w:basedOn w:val="a2"/>
    <w:link w:val="22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Garamond" w:hAnsi="Garamond" w:cs="Garamond"/>
      <w:sz w:val="11"/>
      <w:szCs w:val="11"/>
      <w:lang w:val="en-US" w:eastAsia="ru-RU"/>
    </w:rPr>
  </w:style>
  <w:style w:type="character" w:customStyle="1" w:styleId="22ArialNarrow">
    <w:name w:val="Основной текст (22) + Arial Narrow"/>
    <w:aliases w:val="113,5 pt45,Полужирный32,Курсив23"/>
    <w:uiPriority w:val="99"/>
    <w:rsid w:val="002F617A"/>
    <w:rPr>
      <w:rFonts w:ascii="Arial Narrow" w:hAnsi="Arial Narrow" w:cs="Arial Narrow"/>
      <w:b/>
      <w:bCs/>
      <w:i/>
      <w:iCs/>
      <w:color w:val="000000"/>
      <w:spacing w:val="0"/>
      <w:w w:val="100"/>
      <w:position w:val="0"/>
      <w:sz w:val="23"/>
      <w:szCs w:val="23"/>
      <w:shd w:val="clear" w:color="auto" w:fill="FFFFFF"/>
      <w:lang w:val="en-US"/>
    </w:rPr>
  </w:style>
  <w:style w:type="character" w:customStyle="1" w:styleId="2Tahoma">
    <w:name w:val="Подпись к таблице (2) + Tahoma"/>
    <w:aliases w:val="102,5 pt44,Интервал 0 pt8"/>
    <w:uiPriority w:val="99"/>
    <w:rsid w:val="002F617A"/>
    <w:rPr>
      <w:rFonts w:ascii="Tahoma" w:hAnsi="Tahoma" w:cs="Tahoma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/>
    </w:rPr>
  </w:style>
  <w:style w:type="character" w:customStyle="1" w:styleId="ArialNarrow11">
    <w:name w:val="Основной текст + Arial Narrow1"/>
    <w:aliases w:val="7 pt6,Полужирный31,Малые прописные4"/>
    <w:uiPriority w:val="99"/>
    <w:rsid w:val="002F617A"/>
    <w:rPr>
      <w:rFonts w:ascii="Arial Narrow" w:eastAsia="Times New Roman" w:hAnsi="Arial Narrow" w:cs="Arial Narrow"/>
      <w:b/>
      <w:bCs/>
      <w:smallCaps/>
      <w:color w:val="000000"/>
      <w:spacing w:val="0"/>
      <w:w w:val="100"/>
      <w:position w:val="0"/>
      <w:sz w:val="14"/>
      <w:szCs w:val="14"/>
      <w:shd w:val="clear" w:color="auto" w:fill="FFFFFF"/>
      <w:lang w:val="en-US"/>
    </w:rPr>
  </w:style>
  <w:style w:type="character" w:customStyle="1" w:styleId="6pt">
    <w:name w:val="Основной текст + 6 pt"/>
    <w:aliases w:val="Полужирный30,Малые прописные3"/>
    <w:uiPriority w:val="99"/>
    <w:rsid w:val="002F617A"/>
    <w:rPr>
      <w:rFonts w:ascii="Arial" w:eastAsia="Times New Roman" w:hAnsi="Arial" w:cs="Arial"/>
      <w:b/>
      <w:bCs/>
      <w:smallCaps/>
      <w:color w:val="000000"/>
      <w:spacing w:val="0"/>
      <w:w w:val="100"/>
      <w:position w:val="0"/>
      <w:sz w:val="12"/>
      <w:szCs w:val="12"/>
      <w:shd w:val="clear" w:color="auto" w:fill="FFFFFF"/>
      <w:lang w:val="en-US"/>
    </w:rPr>
  </w:style>
  <w:style w:type="character" w:customStyle="1" w:styleId="76">
    <w:name w:val="Основной текст + 7"/>
    <w:aliases w:val="5 pt43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5"/>
      <w:szCs w:val="15"/>
      <w:shd w:val="clear" w:color="auto" w:fill="FFFFFF"/>
      <w:lang w:val="ru-RU"/>
    </w:rPr>
  </w:style>
  <w:style w:type="character" w:customStyle="1" w:styleId="Verdana">
    <w:name w:val="Колонтитул + Verdana"/>
    <w:aliases w:val="7 pt5"/>
    <w:uiPriority w:val="99"/>
    <w:rsid w:val="002F617A"/>
    <w:rPr>
      <w:rFonts w:ascii="Verdana" w:hAnsi="Verdana" w:cs="Verdana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2c">
    <w:name w:val="Колонтитул (2)"/>
    <w:uiPriority w:val="99"/>
    <w:rsid w:val="002F617A"/>
    <w:rPr>
      <w:rFonts w:ascii="Arial" w:hAnsi="Arial" w:cs="Arial"/>
      <w:sz w:val="14"/>
      <w:szCs w:val="14"/>
      <w:u w:val="none"/>
    </w:rPr>
  </w:style>
  <w:style w:type="character" w:customStyle="1" w:styleId="3Verdana">
    <w:name w:val="Колонтитул (3) + Verdana"/>
    <w:aliases w:val="83,5 pt42"/>
    <w:uiPriority w:val="99"/>
    <w:rsid w:val="002F617A"/>
    <w:rPr>
      <w:rFonts w:ascii="Verdana" w:hAnsi="Verdana" w:cs="Verdana"/>
      <w:b/>
      <w:bCs/>
      <w:sz w:val="17"/>
      <w:szCs w:val="17"/>
      <w:u w:val="none"/>
    </w:rPr>
  </w:style>
  <w:style w:type="character" w:customStyle="1" w:styleId="1120">
    <w:name w:val="Основной текст + 112"/>
    <w:aliases w:val="5 pt41,Полужирный29,Курсив22"/>
    <w:uiPriority w:val="99"/>
    <w:rsid w:val="002F617A"/>
    <w:rPr>
      <w:rFonts w:ascii="Arial" w:eastAsia="Times New Roman" w:hAnsi="Arial" w:cs="Arial"/>
      <w:b/>
      <w:bCs/>
      <w:i/>
      <w:iCs/>
      <w:color w:val="000000"/>
      <w:spacing w:val="0"/>
      <w:w w:val="100"/>
      <w:position w:val="0"/>
      <w:sz w:val="23"/>
      <w:szCs w:val="23"/>
      <w:shd w:val="clear" w:color="auto" w:fill="FFFFFF"/>
    </w:rPr>
  </w:style>
  <w:style w:type="character" w:customStyle="1" w:styleId="7pt">
    <w:name w:val="Основной текст + 7 pt"/>
    <w:aliases w:val="Курсив21"/>
    <w:uiPriority w:val="99"/>
    <w:rsid w:val="002F617A"/>
    <w:rPr>
      <w:rFonts w:ascii="Arial" w:eastAsia="Times New Roman" w:hAnsi="Arial" w:cs="Arial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ru-RU"/>
    </w:rPr>
  </w:style>
  <w:style w:type="character" w:customStyle="1" w:styleId="840">
    <w:name w:val="Основной текст + 84"/>
    <w:aliases w:val="5 pt40,Курсив20"/>
    <w:uiPriority w:val="99"/>
    <w:rsid w:val="002F617A"/>
    <w:rPr>
      <w:rFonts w:ascii="Arial" w:eastAsia="Times New Roman" w:hAnsi="Arial" w:cs="Arial"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830">
    <w:name w:val="Основной текст + 83"/>
    <w:aliases w:val="5 pt39,Полужирный28,Курсив19"/>
    <w:uiPriority w:val="99"/>
    <w:rsid w:val="002F617A"/>
    <w:rPr>
      <w:rFonts w:ascii="Arial" w:eastAsia="Times New Roman" w:hAnsi="Arial" w:cs="Arial"/>
      <w:b/>
      <w:bCs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230">
    <w:name w:val="Основной текст (23)_"/>
    <w:uiPriority w:val="99"/>
    <w:rsid w:val="002F617A"/>
    <w:rPr>
      <w:rFonts w:ascii="Bookman Old Style" w:hAnsi="Bookman Old Style" w:cs="Bookman Old Style"/>
      <w:sz w:val="19"/>
      <w:szCs w:val="19"/>
      <w:u w:val="none"/>
    </w:rPr>
  </w:style>
  <w:style w:type="character" w:customStyle="1" w:styleId="231">
    <w:name w:val="Основной текст (23)"/>
    <w:uiPriority w:val="99"/>
    <w:rsid w:val="002F617A"/>
    <w:rPr>
      <w:rFonts w:ascii="Bookman Old Style" w:hAnsi="Bookman Old Style" w:cs="Bookman Old Style"/>
      <w:color w:val="000000"/>
      <w:spacing w:val="0"/>
      <w:w w:val="100"/>
      <w:position w:val="0"/>
      <w:sz w:val="19"/>
      <w:szCs w:val="19"/>
      <w:u w:val="single"/>
      <w:lang w:val="ru-RU"/>
    </w:rPr>
  </w:style>
  <w:style w:type="character" w:customStyle="1" w:styleId="232">
    <w:name w:val="Основной текст (23) + Курсив"/>
    <w:aliases w:val="Интервал 0 pt7"/>
    <w:uiPriority w:val="99"/>
    <w:rsid w:val="002F617A"/>
    <w:rPr>
      <w:rFonts w:ascii="Bookman Old Style" w:hAnsi="Bookman Old Style" w:cs="Bookman Old Style"/>
      <w:i/>
      <w:iCs/>
      <w:color w:val="000000"/>
      <w:spacing w:val="10"/>
      <w:w w:val="100"/>
      <w:position w:val="0"/>
      <w:sz w:val="19"/>
      <w:szCs w:val="19"/>
      <w:u w:val="single"/>
      <w:lang w:val="en-US"/>
    </w:rPr>
  </w:style>
  <w:style w:type="character" w:customStyle="1" w:styleId="240">
    <w:name w:val="Основной текст (24)_"/>
    <w:link w:val="241"/>
    <w:uiPriority w:val="99"/>
    <w:locked/>
    <w:rsid w:val="002F617A"/>
    <w:rPr>
      <w:rFonts w:ascii="Garamond" w:hAnsi="Garamond" w:cs="Garamond"/>
      <w:sz w:val="12"/>
      <w:szCs w:val="12"/>
      <w:shd w:val="clear" w:color="auto" w:fill="FFFFFF"/>
    </w:rPr>
  </w:style>
  <w:style w:type="paragraph" w:customStyle="1" w:styleId="241">
    <w:name w:val="Основной текст (24)"/>
    <w:basedOn w:val="a2"/>
    <w:link w:val="24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Garamond" w:hAnsi="Garamond" w:cs="Garamond"/>
      <w:sz w:val="12"/>
      <w:szCs w:val="12"/>
      <w:lang w:eastAsia="ru-RU"/>
    </w:rPr>
  </w:style>
  <w:style w:type="character" w:customStyle="1" w:styleId="270">
    <w:name w:val="Основной текст (2) + 7"/>
    <w:aliases w:val="5 pt38"/>
    <w:uiPriority w:val="99"/>
    <w:rsid w:val="002F617A"/>
    <w:rPr>
      <w:rFonts w:ascii="Arial" w:hAnsi="Arial" w:cs="Arial"/>
      <w:color w:val="000000"/>
      <w:spacing w:val="0"/>
      <w:w w:val="100"/>
      <w:position w:val="0"/>
      <w:sz w:val="15"/>
      <w:szCs w:val="15"/>
      <w:u w:val="none"/>
    </w:rPr>
  </w:style>
  <w:style w:type="character" w:customStyle="1" w:styleId="250">
    <w:name w:val="Основной текст (25)_"/>
    <w:link w:val="251"/>
    <w:uiPriority w:val="99"/>
    <w:locked/>
    <w:rsid w:val="002F617A"/>
    <w:rPr>
      <w:rFonts w:ascii="Garamond" w:hAnsi="Garamond" w:cs="Garamond"/>
      <w:sz w:val="9"/>
      <w:szCs w:val="9"/>
      <w:shd w:val="clear" w:color="auto" w:fill="FFFFFF"/>
      <w:lang w:val="en-US"/>
    </w:rPr>
  </w:style>
  <w:style w:type="paragraph" w:customStyle="1" w:styleId="251">
    <w:name w:val="Основной текст (25)"/>
    <w:basedOn w:val="a2"/>
    <w:link w:val="250"/>
    <w:uiPriority w:val="99"/>
    <w:rsid w:val="002F617A"/>
    <w:pPr>
      <w:widowControl w:val="0"/>
      <w:shd w:val="clear" w:color="auto" w:fill="FFFFFF"/>
      <w:spacing w:before="120" w:after="0" w:line="240" w:lineRule="atLeast"/>
    </w:pPr>
    <w:rPr>
      <w:rFonts w:ascii="Garamond" w:hAnsi="Garamond" w:cs="Garamond"/>
      <w:sz w:val="9"/>
      <w:szCs w:val="9"/>
      <w:lang w:val="en-US" w:eastAsia="ru-RU"/>
    </w:rPr>
  </w:style>
  <w:style w:type="character" w:customStyle="1" w:styleId="257">
    <w:name w:val="Основной текст (25) + 7"/>
    <w:aliases w:val="5 pt37,Курсив18"/>
    <w:uiPriority w:val="99"/>
    <w:rsid w:val="002F617A"/>
    <w:rPr>
      <w:rFonts w:ascii="Garamond" w:hAnsi="Garamond" w:cs="Garamond"/>
      <w:i/>
      <w:iCs/>
      <w:color w:val="000000"/>
      <w:spacing w:val="0"/>
      <w:w w:val="100"/>
      <w:position w:val="0"/>
      <w:sz w:val="15"/>
      <w:szCs w:val="15"/>
      <w:shd w:val="clear" w:color="auto" w:fill="FFFFFF"/>
      <w:lang w:val="en-US"/>
    </w:rPr>
  </w:style>
  <w:style w:type="character" w:customStyle="1" w:styleId="730">
    <w:name w:val="Основной текст + 73"/>
    <w:aliases w:val="5 pt36,Полужирный27,Курсив17"/>
    <w:uiPriority w:val="99"/>
    <w:rsid w:val="002F617A"/>
    <w:rPr>
      <w:rFonts w:ascii="Arial" w:eastAsia="Times New Roman" w:hAnsi="Arial" w:cs="Arial"/>
      <w:b/>
      <w:bCs/>
      <w:i/>
      <w:iCs/>
      <w:color w:val="000000"/>
      <w:spacing w:val="0"/>
      <w:w w:val="100"/>
      <w:position w:val="0"/>
      <w:sz w:val="15"/>
      <w:szCs w:val="15"/>
      <w:shd w:val="clear" w:color="auto" w:fill="FFFFFF"/>
      <w:lang w:val="ru-RU"/>
    </w:rPr>
  </w:style>
  <w:style w:type="character" w:customStyle="1" w:styleId="Verdana1">
    <w:name w:val="Колонтитул + Verdana1"/>
    <w:aliases w:val="82,5 pt35,Полужирный26"/>
    <w:uiPriority w:val="99"/>
    <w:rsid w:val="002F617A"/>
    <w:rPr>
      <w:rFonts w:ascii="Verdana" w:hAnsi="Verdana" w:cs="Verdana"/>
      <w:b/>
      <w:bCs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BookmanOldStyle">
    <w:name w:val="Основной текст + Bookman Old Style"/>
    <w:aliases w:val="10 pt9"/>
    <w:uiPriority w:val="99"/>
    <w:rsid w:val="002F617A"/>
    <w:rPr>
      <w:rFonts w:ascii="Bookman Old Style" w:eastAsia="Times New Roman" w:hAnsi="Bookman Old Style" w:cs="Bookman Old Style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66">
    <w:name w:val="Основной текст + 6"/>
    <w:aliases w:val="5 pt34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820">
    <w:name w:val="Основной текст + 82"/>
    <w:aliases w:val="5 pt33,Полужирный25,Малые прописные2"/>
    <w:uiPriority w:val="99"/>
    <w:rsid w:val="002F617A"/>
    <w:rPr>
      <w:rFonts w:ascii="Arial" w:eastAsia="Times New Roman" w:hAnsi="Arial" w:cs="Arial"/>
      <w:b/>
      <w:bCs/>
      <w:smallCaps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95">
    <w:name w:val="Основной текст + 9"/>
    <w:aliases w:val="5 pt32,Полужирный24"/>
    <w:uiPriority w:val="99"/>
    <w:rsid w:val="002F617A"/>
    <w:rPr>
      <w:rFonts w:ascii="Arial" w:eastAsia="Times New Roman" w:hAnsi="Arial" w:cs="Arial"/>
      <w:b/>
      <w:bCs/>
      <w:color w:val="000000"/>
      <w:spacing w:val="0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9pt0">
    <w:name w:val="Основной текст + 9 pt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BookmanOldStyle11">
    <w:name w:val="Основной текст + Bookman Old Style11"/>
    <w:aliases w:val="10 pt8,Полужирный23,Курсив16"/>
    <w:uiPriority w:val="99"/>
    <w:rsid w:val="002F617A"/>
    <w:rPr>
      <w:rFonts w:ascii="Bookman Old Style" w:eastAsia="Times New Roman" w:hAnsi="Bookman Old Style" w:cs="Bookman Old Style"/>
      <w:b/>
      <w:bCs/>
      <w:i/>
      <w:iCs/>
      <w:color w:val="000000"/>
      <w:spacing w:val="0"/>
      <w:w w:val="100"/>
      <w:position w:val="0"/>
      <w:sz w:val="20"/>
      <w:szCs w:val="20"/>
      <w:shd w:val="clear" w:color="auto" w:fill="FFFFFF"/>
    </w:rPr>
  </w:style>
  <w:style w:type="character" w:customStyle="1" w:styleId="BookmanOldStyle10">
    <w:name w:val="Основной текст + Bookman Old Style10"/>
    <w:aliases w:val="7 pt4"/>
    <w:uiPriority w:val="99"/>
    <w:rsid w:val="002F617A"/>
    <w:rPr>
      <w:rFonts w:ascii="Bookman Old Style" w:eastAsia="Times New Roman" w:hAnsi="Bookman Old Style" w:cs="Bookman Old Style"/>
      <w:color w:val="000000"/>
      <w:spacing w:val="0"/>
      <w:w w:val="100"/>
      <w:position w:val="0"/>
      <w:sz w:val="14"/>
      <w:szCs w:val="14"/>
      <w:shd w:val="clear" w:color="auto" w:fill="FFFFFF"/>
    </w:rPr>
  </w:style>
  <w:style w:type="character" w:customStyle="1" w:styleId="7pt2">
    <w:name w:val="Основной текст + 7 pt2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4"/>
      <w:szCs w:val="14"/>
      <w:shd w:val="clear" w:color="auto" w:fill="FFFFFF"/>
    </w:rPr>
  </w:style>
  <w:style w:type="character" w:customStyle="1" w:styleId="BookmanOldStyle9">
    <w:name w:val="Основной текст + Bookman Old Style9"/>
    <w:aliases w:val="7 pt3,Малые прописные1"/>
    <w:uiPriority w:val="99"/>
    <w:rsid w:val="002F617A"/>
    <w:rPr>
      <w:rFonts w:ascii="Bookman Old Style" w:eastAsia="Times New Roman" w:hAnsi="Bookman Old Style" w:cs="Bookman Old Style"/>
      <w:smallCaps/>
      <w:color w:val="000000"/>
      <w:spacing w:val="0"/>
      <w:w w:val="100"/>
      <w:position w:val="0"/>
      <w:sz w:val="14"/>
      <w:szCs w:val="14"/>
      <w:shd w:val="clear" w:color="auto" w:fill="FFFFFF"/>
      <w:lang w:val="en-US"/>
    </w:rPr>
  </w:style>
  <w:style w:type="character" w:customStyle="1" w:styleId="7pt1">
    <w:name w:val="Основной текст + 7 pt1"/>
    <w:aliases w:val="Курсив15,Интервал 0 pt6"/>
    <w:uiPriority w:val="99"/>
    <w:rsid w:val="002F617A"/>
    <w:rPr>
      <w:rFonts w:ascii="Arial" w:eastAsia="Times New Roman" w:hAnsi="Arial" w:cs="Arial"/>
      <w:i/>
      <w:iCs/>
      <w:color w:val="000000"/>
      <w:spacing w:val="10"/>
      <w:w w:val="100"/>
      <w:position w:val="0"/>
      <w:sz w:val="14"/>
      <w:szCs w:val="14"/>
      <w:shd w:val="clear" w:color="auto" w:fill="FFFFFF"/>
      <w:lang w:val="ru-RU"/>
    </w:rPr>
  </w:style>
  <w:style w:type="character" w:customStyle="1" w:styleId="BookmanOldStyle8">
    <w:name w:val="Основной текст + Bookman Old Style8"/>
    <w:aliases w:val="6,5 pt31"/>
    <w:uiPriority w:val="99"/>
    <w:rsid w:val="002F617A"/>
    <w:rPr>
      <w:rFonts w:ascii="Bookman Old Style" w:eastAsia="Times New Roman" w:hAnsi="Bookman Old Style" w:cs="Bookman Old Style"/>
      <w:color w:val="000000"/>
      <w:spacing w:val="0"/>
      <w:w w:val="100"/>
      <w:position w:val="0"/>
      <w:sz w:val="13"/>
      <w:szCs w:val="13"/>
      <w:shd w:val="clear" w:color="auto" w:fill="FFFFFF"/>
    </w:rPr>
  </w:style>
  <w:style w:type="character" w:customStyle="1" w:styleId="5pt">
    <w:name w:val="Основной текст + 5 pt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0"/>
      <w:szCs w:val="10"/>
      <w:shd w:val="clear" w:color="auto" w:fill="FFFFFF"/>
    </w:rPr>
  </w:style>
  <w:style w:type="character" w:customStyle="1" w:styleId="620">
    <w:name w:val="Основной текст + 62"/>
    <w:aliases w:val="5 pt30,Курсив14"/>
    <w:uiPriority w:val="99"/>
    <w:rsid w:val="002F617A"/>
    <w:rPr>
      <w:rFonts w:ascii="Arial" w:eastAsia="Times New Roman" w:hAnsi="Arial" w:cs="Arial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260">
    <w:name w:val="Основной текст (26)_"/>
    <w:link w:val="261"/>
    <w:uiPriority w:val="99"/>
    <w:locked/>
    <w:rsid w:val="002F617A"/>
    <w:rPr>
      <w:rFonts w:ascii="Batang" w:eastAsia="Batang" w:hAnsi="Batang" w:cs="Batang"/>
      <w:sz w:val="12"/>
      <w:szCs w:val="12"/>
      <w:shd w:val="clear" w:color="auto" w:fill="FFFFFF"/>
    </w:rPr>
  </w:style>
  <w:style w:type="paragraph" w:customStyle="1" w:styleId="261">
    <w:name w:val="Основной текст (26)"/>
    <w:basedOn w:val="a2"/>
    <w:link w:val="260"/>
    <w:uiPriority w:val="99"/>
    <w:rsid w:val="002F617A"/>
    <w:pPr>
      <w:widowControl w:val="0"/>
      <w:shd w:val="clear" w:color="auto" w:fill="FFFFFF"/>
      <w:spacing w:before="120" w:after="0" w:line="240" w:lineRule="atLeast"/>
    </w:pPr>
    <w:rPr>
      <w:rFonts w:ascii="Batang" w:eastAsia="Batang" w:hAnsi="Batang" w:cs="Batang"/>
      <w:sz w:val="12"/>
      <w:szCs w:val="12"/>
      <w:lang w:eastAsia="ru-RU"/>
    </w:rPr>
  </w:style>
  <w:style w:type="character" w:customStyle="1" w:styleId="8pt2">
    <w:name w:val="Основной текст + 8 pt2"/>
    <w:aliases w:val="Полужирный22"/>
    <w:uiPriority w:val="99"/>
    <w:rsid w:val="002F617A"/>
    <w:rPr>
      <w:rFonts w:ascii="Arial" w:eastAsia="Times New Roman" w:hAnsi="Arial" w:cs="Arial"/>
      <w:b/>
      <w:bCs/>
      <w:color w:val="000000"/>
      <w:spacing w:val="0"/>
      <w:w w:val="100"/>
      <w:position w:val="0"/>
      <w:sz w:val="16"/>
      <w:szCs w:val="16"/>
      <w:shd w:val="clear" w:color="auto" w:fill="FFFFFF"/>
      <w:lang w:val="ru-RU"/>
    </w:rPr>
  </w:style>
  <w:style w:type="character" w:customStyle="1" w:styleId="610">
    <w:name w:val="Основной текст + 61"/>
    <w:aliases w:val="5 pt29,Полужирный21"/>
    <w:uiPriority w:val="99"/>
    <w:rsid w:val="002F617A"/>
    <w:rPr>
      <w:rFonts w:ascii="Arial" w:eastAsia="Times New Roman" w:hAnsi="Arial" w:cs="Arial"/>
      <w:b/>
      <w:bCs/>
      <w:color w:val="000000"/>
      <w:spacing w:val="0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85">
    <w:name w:val="Основной текст (8)"/>
    <w:uiPriority w:val="99"/>
    <w:rsid w:val="002F617A"/>
    <w:rPr>
      <w:rFonts w:ascii="Arial" w:hAnsi="Arial" w:cs="Arial"/>
      <w:b/>
      <w:bCs/>
      <w:color w:val="000000"/>
      <w:spacing w:val="-10"/>
      <w:w w:val="100"/>
      <w:position w:val="0"/>
      <w:sz w:val="21"/>
      <w:szCs w:val="21"/>
      <w:u w:val="none"/>
      <w:lang w:val="ru-RU"/>
    </w:rPr>
  </w:style>
  <w:style w:type="character" w:customStyle="1" w:styleId="271">
    <w:name w:val="Основной текст (27)_"/>
    <w:link w:val="272"/>
    <w:uiPriority w:val="99"/>
    <w:locked/>
    <w:rsid w:val="002F617A"/>
    <w:rPr>
      <w:rFonts w:ascii="Arial" w:hAnsi="Arial" w:cs="Arial"/>
      <w:w w:val="150"/>
      <w:sz w:val="9"/>
      <w:szCs w:val="9"/>
      <w:shd w:val="clear" w:color="auto" w:fill="FFFFFF"/>
    </w:rPr>
  </w:style>
  <w:style w:type="paragraph" w:customStyle="1" w:styleId="272">
    <w:name w:val="Основной текст (27)"/>
    <w:basedOn w:val="a2"/>
    <w:link w:val="271"/>
    <w:uiPriority w:val="99"/>
    <w:rsid w:val="002F617A"/>
    <w:pPr>
      <w:widowControl w:val="0"/>
      <w:shd w:val="clear" w:color="auto" w:fill="FFFFFF"/>
      <w:spacing w:before="120" w:after="0" w:line="240" w:lineRule="atLeast"/>
    </w:pPr>
    <w:rPr>
      <w:rFonts w:cs="Arial"/>
      <w:w w:val="150"/>
      <w:sz w:val="9"/>
      <w:szCs w:val="9"/>
      <w:lang w:eastAsia="ru-RU"/>
    </w:rPr>
  </w:style>
  <w:style w:type="character" w:customStyle="1" w:styleId="27BookmanOldStyle">
    <w:name w:val="Основной текст (27) + Bookman Old Style"/>
    <w:aliases w:val="5 pt28,Курсив13,Масштаб 100%"/>
    <w:uiPriority w:val="99"/>
    <w:rsid w:val="002F617A"/>
    <w:rPr>
      <w:rFonts w:ascii="Bookman Old Style" w:hAnsi="Bookman Old Style" w:cs="Bookman Old Style"/>
      <w:i/>
      <w:iCs/>
      <w:color w:val="000000"/>
      <w:spacing w:val="0"/>
      <w:w w:val="100"/>
      <w:position w:val="0"/>
      <w:sz w:val="10"/>
      <w:szCs w:val="10"/>
      <w:shd w:val="clear" w:color="auto" w:fill="FFFFFF"/>
    </w:rPr>
  </w:style>
  <w:style w:type="character" w:customStyle="1" w:styleId="171">
    <w:name w:val="Подпись к картинке (17)_"/>
    <w:uiPriority w:val="99"/>
    <w:rsid w:val="002F617A"/>
    <w:rPr>
      <w:rFonts w:ascii="Arial" w:hAnsi="Arial" w:cs="Arial"/>
      <w:sz w:val="14"/>
      <w:szCs w:val="14"/>
      <w:u w:val="none"/>
    </w:rPr>
  </w:style>
  <w:style w:type="character" w:customStyle="1" w:styleId="172">
    <w:name w:val="Подпись к картинке (17)"/>
    <w:uiPriority w:val="99"/>
    <w:rsid w:val="002F617A"/>
    <w:rPr>
      <w:rFonts w:ascii="Arial" w:hAnsi="Arial" w:cs="Arial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67">
    <w:name w:val="Основной текст (6)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182">
    <w:name w:val="Подпись к картинке (18)_"/>
    <w:link w:val="183"/>
    <w:uiPriority w:val="99"/>
    <w:locked/>
    <w:rsid w:val="002F617A"/>
    <w:rPr>
      <w:rFonts w:ascii="Arial" w:hAnsi="Arial" w:cs="Arial"/>
      <w:sz w:val="14"/>
      <w:szCs w:val="14"/>
      <w:shd w:val="clear" w:color="auto" w:fill="FFFFFF"/>
    </w:rPr>
  </w:style>
  <w:style w:type="paragraph" w:customStyle="1" w:styleId="183">
    <w:name w:val="Подпись к картинке (18)"/>
    <w:basedOn w:val="a2"/>
    <w:link w:val="182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sz w:val="14"/>
      <w:szCs w:val="14"/>
      <w:lang w:eastAsia="ru-RU"/>
    </w:rPr>
  </w:style>
  <w:style w:type="character" w:customStyle="1" w:styleId="280">
    <w:name w:val="Основной текст (28)_"/>
    <w:uiPriority w:val="99"/>
    <w:rsid w:val="002F617A"/>
    <w:rPr>
      <w:rFonts w:ascii="Arial" w:hAnsi="Arial" w:cs="Arial"/>
      <w:sz w:val="14"/>
      <w:szCs w:val="14"/>
      <w:u w:val="none"/>
    </w:rPr>
  </w:style>
  <w:style w:type="character" w:customStyle="1" w:styleId="281">
    <w:name w:val="Основной текст (28)"/>
    <w:uiPriority w:val="99"/>
    <w:rsid w:val="002F617A"/>
    <w:rPr>
      <w:rFonts w:ascii="Arial" w:hAnsi="Arial" w:cs="Arial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ArialNarrow12">
    <w:name w:val="Колонтитул + Arial Narrow1"/>
    <w:aliases w:val="8 pt3,Полужирный20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BookmanOldStyle0">
    <w:name w:val="Колонтитул + Bookman Old Style"/>
    <w:aliases w:val="9 pt4,Полужирный19"/>
    <w:uiPriority w:val="99"/>
    <w:rsid w:val="002F617A"/>
    <w:rPr>
      <w:rFonts w:ascii="Bookman Old Style" w:hAnsi="Bookman Old Style" w:cs="Bookman Old Style"/>
      <w:b/>
      <w:bCs/>
      <w:color w:val="000000"/>
      <w:spacing w:val="0"/>
      <w:w w:val="100"/>
      <w:position w:val="0"/>
      <w:sz w:val="18"/>
      <w:szCs w:val="18"/>
      <w:u w:val="none"/>
    </w:rPr>
  </w:style>
  <w:style w:type="character" w:customStyle="1" w:styleId="67pt">
    <w:name w:val="Основной текст (6) + 7 pt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4"/>
      <w:szCs w:val="14"/>
      <w:u w:val="none"/>
    </w:rPr>
  </w:style>
  <w:style w:type="character" w:customStyle="1" w:styleId="290">
    <w:name w:val="Основной текст (29)_"/>
    <w:uiPriority w:val="99"/>
    <w:rsid w:val="002F617A"/>
    <w:rPr>
      <w:rFonts w:ascii="Arial Narrow" w:hAnsi="Arial Narrow" w:cs="Arial Narrow"/>
      <w:sz w:val="17"/>
      <w:szCs w:val="17"/>
      <w:u w:val="none"/>
    </w:rPr>
  </w:style>
  <w:style w:type="character" w:customStyle="1" w:styleId="29Arial">
    <w:name w:val="Основной текст (29) + Arial"/>
    <w:uiPriority w:val="99"/>
    <w:rsid w:val="002F617A"/>
    <w:rPr>
      <w:rFonts w:ascii="Arial" w:hAnsi="Arial" w:cs="Arial"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291">
    <w:name w:val="Основной текст (29)"/>
    <w:uiPriority w:val="99"/>
    <w:rsid w:val="002F617A"/>
    <w:rPr>
      <w:rFonts w:ascii="Arial Narrow" w:hAnsi="Arial Narrow" w:cs="Arial Narrow"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29Arial3">
    <w:name w:val="Основной текст (29) + Arial3"/>
    <w:aliases w:val="Полужирный18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29Arial2">
    <w:name w:val="Основной текст (29) + Arial2"/>
    <w:aliases w:val="73,5 pt27"/>
    <w:uiPriority w:val="99"/>
    <w:rsid w:val="002F617A"/>
    <w:rPr>
      <w:rFonts w:ascii="Arial" w:hAnsi="Arial" w:cs="Arial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29Batang">
    <w:name w:val="Основной текст (29) + Batang"/>
    <w:aliases w:val="72,5 pt26"/>
    <w:uiPriority w:val="99"/>
    <w:rsid w:val="002F617A"/>
    <w:rPr>
      <w:rFonts w:ascii="Batang" w:eastAsia="Batang" w:hAnsi="Batang" w:cs="Batang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29Arial1">
    <w:name w:val="Основной текст (29) + Arial1"/>
    <w:aliases w:val="112,5 pt25"/>
    <w:uiPriority w:val="99"/>
    <w:rsid w:val="002F617A"/>
    <w:rPr>
      <w:rFonts w:ascii="Arial" w:hAnsi="Arial" w:cs="Arial"/>
      <w:color w:val="000000"/>
      <w:spacing w:val="0"/>
      <w:w w:val="100"/>
      <w:position w:val="0"/>
      <w:sz w:val="23"/>
      <w:szCs w:val="23"/>
      <w:u w:val="none"/>
    </w:rPr>
  </w:style>
  <w:style w:type="character" w:customStyle="1" w:styleId="19Exact">
    <w:name w:val="Подпись к картинке (19) Exact"/>
    <w:link w:val="191"/>
    <w:uiPriority w:val="99"/>
    <w:locked/>
    <w:rsid w:val="002F617A"/>
    <w:rPr>
      <w:rFonts w:ascii="Arial" w:hAnsi="Arial" w:cs="Arial"/>
      <w:sz w:val="19"/>
      <w:szCs w:val="19"/>
      <w:shd w:val="clear" w:color="auto" w:fill="FFFFFF"/>
    </w:rPr>
  </w:style>
  <w:style w:type="paragraph" w:customStyle="1" w:styleId="191">
    <w:name w:val="Подпись к картинке (19)"/>
    <w:basedOn w:val="a2"/>
    <w:link w:val="19Exact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sz w:val="19"/>
      <w:szCs w:val="19"/>
      <w:lang w:eastAsia="ru-RU"/>
    </w:rPr>
  </w:style>
  <w:style w:type="character" w:customStyle="1" w:styleId="60ptExact">
    <w:name w:val="Основной текст (6) + Интервал 0 pt Exact"/>
    <w:uiPriority w:val="99"/>
    <w:rsid w:val="002F617A"/>
    <w:rPr>
      <w:rFonts w:ascii="Arial" w:hAnsi="Arial" w:cs="Arial"/>
      <w:b/>
      <w:bCs/>
      <w:color w:val="000000"/>
      <w:spacing w:val="-3"/>
      <w:w w:val="100"/>
      <w:position w:val="0"/>
      <w:sz w:val="16"/>
      <w:szCs w:val="16"/>
      <w:u w:val="none"/>
    </w:rPr>
  </w:style>
  <w:style w:type="character" w:customStyle="1" w:styleId="35Exact">
    <w:name w:val="Основной текст (35) Exact"/>
    <w:uiPriority w:val="99"/>
    <w:rsid w:val="002F617A"/>
    <w:rPr>
      <w:rFonts w:ascii="Arial" w:hAnsi="Arial" w:cs="Arial"/>
      <w:sz w:val="19"/>
      <w:szCs w:val="19"/>
      <w:u w:val="none"/>
    </w:rPr>
  </w:style>
  <w:style w:type="character" w:customStyle="1" w:styleId="358pt">
    <w:name w:val="Основной текст (35) + 8 pt"/>
    <w:aliases w:val="Полужирный17,Интервал 0 pt Exact7"/>
    <w:uiPriority w:val="99"/>
    <w:rsid w:val="002F617A"/>
    <w:rPr>
      <w:rFonts w:ascii="Arial" w:hAnsi="Arial" w:cs="Arial"/>
      <w:b/>
      <w:bCs/>
      <w:spacing w:val="-3"/>
      <w:sz w:val="16"/>
      <w:szCs w:val="16"/>
      <w:u w:val="none"/>
    </w:rPr>
  </w:style>
  <w:style w:type="character" w:customStyle="1" w:styleId="350">
    <w:name w:val="Основной текст (35)_"/>
    <w:uiPriority w:val="99"/>
    <w:rsid w:val="002F617A"/>
    <w:rPr>
      <w:rFonts w:ascii="Arial" w:hAnsi="Arial" w:cs="Arial"/>
      <w:sz w:val="19"/>
      <w:szCs w:val="19"/>
      <w:u w:val="none"/>
    </w:rPr>
  </w:style>
  <w:style w:type="character" w:customStyle="1" w:styleId="32Exact">
    <w:name w:val="Основной текст (32) Exact"/>
    <w:uiPriority w:val="99"/>
    <w:rsid w:val="002F617A"/>
    <w:rPr>
      <w:rFonts w:ascii="Bookman Old Style" w:hAnsi="Bookman Old Style" w:cs="Bookman Old Style"/>
      <w:b/>
      <w:bCs/>
      <w:i/>
      <w:iCs/>
      <w:sz w:val="19"/>
      <w:szCs w:val="19"/>
      <w:u w:val="none"/>
      <w:lang w:val="en-US"/>
    </w:rPr>
  </w:style>
  <w:style w:type="character" w:customStyle="1" w:styleId="329pt">
    <w:name w:val="Основной текст (32) + 9 pt"/>
    <w:aliases w:val="Интервал 0 pt Exact6"/>
    <w:uiPriority w:val="99"/>
    <w:rsid w:val="002F617A"/>
    <w:rPr>
      <w:rFonts w:ascii="Bookman Old Style" w:hAnsi="Bookman Old Style" w:cs="Bookman Old Style"/>
      <w:b/>
      <w:bCs/>
      <w:i/>
      <w:iCs/>
      <w:spacing w:val="8"/>
      <w:sz w:val="18"/>
      <w:szCs w:val="18"/>
      <w:u w:val="none"/>
    </w:rPr>
  </w:style>
  <w:style w:type="character" w:customStyle="1" w:styleId="320">
    <w:name w:val="Основной текст (32)_"/>
    <w:uiPriority w:val="99"/>
    <w:rsid w:val="002F617A"/>
    <w:rPr>
      <w:rFonts w:ascii="Bookman Old Style" w:hAnsi="Bookman Old Style" w:cs="Bookman Old Style"/>
      <w:b/>
      <w:bCs/>
      <w:i/>
      <w:iCs/>
      <w:sz w:val="20"/>
      <w:szCs w:val="20"/>
      <w:u w:val="none"/>
    </w:rPr>
  </w:style>
  <w:style w:type="character" w:customStyle="1" w:styleId="33Exact">
    <w:name w:val="Основной текст (33) Exact"/>
    <w:link w:val="330"/>
    <w:uiPriority w:val="99"/>
    <w:locked/>
    <w:rsid w:val="002F617A"/>
    <w:rPr>
      <w:rFonts w:ascii="Arial Unicode MS" w:eastAsia="Arial Unicode MS" w:hAnsi="Arial Unicode MS" w:cs="Arial Unicode MS"/>
      <w:spacing w:val="2"/>
      <w:sz w:val="19"/>
      <w:szCs w:val="19"/>
      <w:shd w:val="clear" w:color="auto" w:fill="FFFFFF"/>
    </w:rPr>
  </w:style>
  <w:style w:type="paragraph" w:customStyle="1" w:styleId="330">
    <w:name w:val="Основной текст (33)"/>
    <w:basedOn w:val="a2"/>
    <w:link w:val="33Exact"/>
    <w:uiPriority w:val="99"/>
    <w:rsid w:val="002F617A"/>
    <w:pPr>
      <w:widowControl w:val="0"/>
      <w:shd w:val="clear" w:color="auto" w:fill="FFFFFF"/>
      <w:spacing w:before="60" w:after="0" w:line="240" w:lineRule="atLeast"/>
      <w:jc w:val="right"/>
    </w:pPr>
    <w:rPr>
      <w:rFonts w:ascii="Arial Unicode MS" w:eastAsia="Arial Unicode MS" w:hAnsi="Arial Unicode MS" w:cs="Arial Unicode MS"/>
      <w:spacing w:val="2"/>
      <w:sz w:val="19"/>
      <w:szCs w:val="19"/>
      <w:lang w:eastAsia="ru-RU"/>
    </w:rPr>
  </w:style>
  <w:style w:type="character" w:customStyle="1" w:styleId="34Exact">
    <w:name w:val="Основной текст (34) Exact"/>
    <w:link w:val="340"/>
    <w:uiPriority w:val="99"/>
    <w:locked/>
    <w:rsid w:val="002F617A"/>
    <w:rPr>
      <w:rFonts w:ascii="Bookman Old Style" w:hAnsi="Bookman Old Style" w:cs="Bookman Old Style"/>
      <w:shd w:val="clear" w:color="auto" w:fill="FFFFFF"/>
    </w:rPr>
  </w:style>
  <w:style w:type="paragraph" w:customStyle="1" w:styleId="340">
    <w:name w:val="Основной текст (34)"/>
    <w:basedOn w:val="a2"/>
    <w:link w:val="34Exact"/>
    <w:uiPriority w:val="99"/>
    <w:rsid w:val="002F617A"/>
    <w:pPr>
      <w:widowControl w:val="0"/>
      <w:shd w:val="clear" w:color="auto" w:fill="FFFFFF"/>
      <w:spacing w:after="0" w:line="115" w:lineRule="exact"/>
      <w:jc w:val="right"/>
    </w:pPr>
    <w:rPr>
      <w:rFonts w:ascii="Bookman Old Style" w:hAnsi="Bookman Old Style" w:cs="Bookman Old Style"/>
      <w:sz w:val="20"/>
      <w:szCs w:val="20"/>
      <w:lang w:eastAsia="ru-RU"/>
    </w:rPr>
  </w:style>
  <w:style w:type="character" w:customStyle="1" w:styleId="351">
    <w:name w:val="Основной текст (35)"/>
    <w:uiPriority w:val="99"/>
    <w:rsid w:val="002F617A"/>
    <w:rPr>
      <w:rFonts w:ascii="Arial" w:hAnsi="Arial" w:cs="Arial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300">
    <w:name w:val="Основной текст (30)_"/>
    <w:uiPriority w:val="99"/>
    <w:rsid w:val="002F617A"/>
    <w:rPr>
      <w:rFonts w:ascii="Arial" w:hAnsi="Arial" w:cs="Arial"/>
      <w:b/>
      <w:bCs/>
      <w:sz w:val="17"/>
      <w:szCs w:val="17"/>
      <w:u w:val="none"/>
    </w:rPr>
  </w:style>
  <w:style w:type="character" w:customStyle="1" w:styleId="301">
    <w:name w:val="Основной текст (30)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7pt0">
    <w:name w:val="Колонтитул + 7 pt"/>
    <w:uiPriority w:val="99"/>
    <w:rsid w:val="002F617A"/>
    <w:rPr>
      <w:rFonts w:ascii="Tahoma" w:hAnsi="Tahoma" w:cs="Tahoma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3a">
    <w:name w:val="Колонтитул (3)"/>
    <w:uiPriority w:val="99"/>
    <w:rsid w:val="002F617A"/>
    <w:rPr>
      <w:rFonts w:ascii="Tahoma" w:hAnsi="Tahoma" w:cs="Tahoma"/>
      <w:b/>
      <w:bCs/>
      <w:sz w:val="18"/>
      <w:szCs w:val="18"/>
      <w:u w:val="none"/>
    </w:rPr>
  </w:style>
  <w:style w:type="character" w:customStyle="1" w:styleId="40pt">
    <w:name w:val="Основной текст (4) + Интервал 0 pt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/>
    </w:rPr>
  </w:style>
  <w:style w:type="character" w:customStyle="1" w:styleId="80pt">
    <w:name w:val="Основной текст (8) + Интервал 0 pt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21"/>
      <w:szCs w:val="21"/>
      <w:u w:val="none"/>
      <w:lang w:val="ru-RU"/>
    </w:rPr>
  </w:style>
  <w:style w:type="character" w:customStyle="1" w:styleId="222">
    <w:name w:val="Заголовок №2 (2)_"/>
    <w:link w:val="223"/>
    <w:uiPriority w:val="99"/>
    <w:locked/>
    <w:rsid w:val="002F617A"/>
    <w:rPr>
      <w:rFonts w:ascii="Arial" w:hAnsi="Arial" w:cs="Arial"/>
      <w:b/>
      <w:bCs/>
      <w:sz w:val="23"/>
      <w:szCs w:val="23"/>
      <w:shd w:val="clear" w:color="auto" w:fill="FFFFFF"/>
    </w:rPr>
  </w:style>
  <w:style w:type="paragraph" w:customStyle="1" w:styleId="223">
    <w:name w:val="Заголовок №2 (2)"/>
    <w:basedOn w:val="a2"/>
    <w:link w:val="222"/>
    <w:uiPriority w:val="99"/>
    <w:rsid w:val="002F617A"/>
    <w:pPr>
      <w:widowControl w:val="0"/>
      <w:shd w:val="clear" w:color="auto" w:fill="FFFFFF"/>
      <w:spacing w:before="480" w:after="180" w:line="240" w:lineRule="atLeast"/>
      <w:outlineLvl w:val="1"/>
    </w:pPr>
    <w:rPr>
      <w:rFonts w:cs="Arial"/>
      <w:b/>
      <w:bCs/>
      <w:sz w:val="23"/>
      <w:szCs w:val="23"/>
      <w:lang w:eastAsia="ru-RU"/>
    </w:rPr>
  </w:style>
  <w:style w:type="character" w:customStyle="1" w:styleId="275pt">
    <w:name w:val="Основной текст (27) + 5 pt"/>
    <w:uiPriority w:val="99"/>
    <w:rsid w:val="002F617A"/>
    <w:rPr>
      <w:rFonts w:ascii="Arial" w:hAnsi="Arial" w:cs="Arial"/>
      <w:color w:val="000000"/>
      <w:spacing w:val="0"/>
      <w:w w:val="150"/>
      <w:position w:val="0"/>
      <w:sz w:val="10"/>
      <w:szCs w:val="10"/>
      <w:shd w:val="clear" w:color="auto" w:fill="FFFFFF"/>
      <w:lang w:val="ru-RU"/>
    </w:rPr>
  </w:style>
  <w:style w:type="character" w:customStyle="1" w:styleId="20pt">
    <w:name w:val="Подпись к таблице (2) + Интервал 0 pt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hd w:val="clear" w:color="auto" w:fill="FFFFFF"/>
      <w:lang w:val="ru-RU"/>
    </w:rPr>
  </w:style>
  <w:style w:type="character" w:customStyle="1" w:styleId="360">
    <w:name w:val="Основной текст (36)_"/>
    <w:link w:val="361"/>
    <w:uiPriority w:val="99"/>
    <w:locked/>
    <w:rsid w:val="002F617A"/>
    <w:rPr>
      <w:rFonts w:ascii="Arial" w:hAnsi="Arial" w:cs="Arial"/>
      <w:b/>
      <w:bCs/>
      <w:sz w:val="23"/>
      <w:szCs w:val="23"/>
      <w:shd w:val="clear" w:color="auto" w:fill="FFFFFF"/>
    </w:rPr>
  </w:style>
  <w:style w:type="paragraph" w:customStyle="1" w:styleId="361">
    <w:name w:val="Основной текст (36)"/>
    <w:basedOn w:val="a2"/>
    <w:link w:val="360"/>
    <w:uiPriority w:val="99"/>
    <w:rsid w:val="002F617A"/>
    <w:pPr>
      <w:widowControl w:val="0"/>
      <w:shd w:val="clear" w:color="auto" w:fill="FFFFFF"/>
      <w:spacing w:before="480" w:after="0" w:line="413" w:lineRule="exact"/>
      <w:jc w:val="center"/>
    </w:pPr>
    <w:rPr>
      <w:rFonts w:cs="Arial"/>
      <w:b/>
      <w:bCs/>
      <w:sz w:val="23"/>
      <w:szCs w:val="23"/>
      <w:lang w:eastAsia="ru-RU"/>
    </w:rPr>
  </w:style>
  <w:style w:type="character" w:customStyle="1" w:styleId="1110">
    <w:name w:val="Основной текст + 111"/>
    <w:aliases w:val="5 pt24,Полужирный16"/>
    <w:uiPriority w:val="99"/>
    <w:rsid w:val="002F617A"/>
    <w:rPr>
      <w:rFonts w:ascii="Arial" w:eastAsia="Times New Roman" w:hAnsi="Arial" w:cs="Arial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48">
    <w:name w:val="Подпись к таблице (4)_"/>
    <w:link w:val="49"/>
    <w:uiPriority w:val="99"/>
    <w:locked/>
    <w:rsid w:val="002F617A"/>
    <w:rPr>
      <w:rFonts w:ascii="Arial" w:hAnsi="Arial" w:cs="Arial"/>
      <w:sz w:val="23"/>
      <w:szCs w:val="23"/>
      <w:shd w:val="clear" w:color="auto" w:fill="FFFFFF"/>
    </w:rPr>
  </w:style>
  <w:style w:type="paragraph" w:customStyle="1" w:styleId="49">
    <w:name w:val="Подпись к таблице (4)"/>
    <w:basedOn w:val="a2"/>
    <w:link w:val="48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sz w:val="23"/>
      <w:szCs w:val="23"/>
      <w:lang w:eastAsia="ru-RU"/>
    </w:rPr>
  </w:style>
  <w:style w:type="character" w:customStyle="1" w:styleId="3Arial">
    <w:name w:val="Подпись к таблице (3) + Arial"/>
    <w:aliases w:val="101,5 pt23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/>
    </w:rPr>
  </w:style>
  <w:style w:type="character" w:customStyle="1" w:styleId="38Exact">
    <w:name w:val="Основной текст (38) Exact"/>
    <w:uiPriority w:val="99"/>
    <w:rsid w:val="002F617A"/>
    <w:rPr>
      <w:rFonts w:ascii="Bookman Old Style" w:hAnsi="Bookman Old Style" w:cs="Bookman Old Style"/>
      <w:b/>
      <w:bCs/>
      <w:spacing w:val="10"/>
      <w:sz w:val="12"/>
      <w:szCs w:val="12"/>
      <w:u w:val="none"/>
    </w:rPr>
  </w:style>
  <w:style w:type="character" w:customStyle="1" w:styleId="39Exact">
    <w:name w:val="Основной текст (39) Exact"/>
    <w:link w:val="390"/>
    <w:uiPriority w:val="99"/>
    <w:locked/>
    <w:rsid w:val="002F617A"/>
    <w:rPr>
      <w:rFonts w:ascii="Bookman Old Style" w:hAnsi="Bookman Old Style" w:cs="Bookman Old Style"/>
      <w:b/>
      <w:bCs/>
      <w:spacing w:val="8"/>
      <w:sz w:val="12"/>
      <w:szCs w:val="12"/>
      <w:shd w:val="clear" w:color="auto" w:fill="FFFFFF"/>
    </w:rPr>
  </w:style>
  <w:style w:type="paragraph" w:customStyle="1" w:styleId="390">
    <w:name w:val="Основной текст (39)"/>
    <w:basedOn w:val="a2"/>
    <w:link w:val="39Exact"/>
    <w:uiPriority w:val="99"/>
    <w:rsid w:val="002F617A"/>
    <w:pPr>
      <w:widowControl w:val="0"/>
      <w:shd w:val="clear" w:color="auto" w:fill="FFFFFF"/>
      <w:spacing w:after="0" w:line="187" w:lineRule="exact"/>
    </w:pPr>
    <w:rPr>
      <w:rFonts w:ascii="Bookman Old Style" w:hAnsi="Bookman Old Style" w:cs="Bookman Old Style"/>
      <w:b/>
      <w:bCs/>
      <w:spacing w:val="8"/>
      <w:sz w:val="12"/>
      <w:szCs w:val="12"/>
      <w:lang w:eastAsia="ru-RU"/>
    </w:rPr>
  </w:style>
  <w:style w:type="character" w:customStyle="1" w:styleId="2Exact0">
    <w:name w:val="Оглавление (2) Exact"/>
    <w:link w:val="2d"/>
    <w:uiPriority w:val="99"/>
    <w:locked/>
    <w:rsid w:val="002F617A"/>
    <w:rPr>
      <w:rFonts w:ascii="Bookman Old Style" w:hAnsi="Bookman Old Style" w:cs="Bookman Old Style"/>
      <w:b/>
      <w:bCs/>
      <w:spacing w:val="10"/>
      <w:sz w:val="12"/>
      <w:szCs w:val="12"/>
      <w:shd w:val="clear" w:color="auto" w:fill="FFFFFF"/>
    </w:rPr>
  </w:style>
  <w:style w:type="paragraph" w:customStyle="1" w:styleId="2d">
    <w:name w:val="Оглавление (2)"/>
    <w:basedOn w:val="a2"/>
    <w:link w:val="2Exact0"/>
    <w:uiPriority w:val="99"/>
    <w:rsid w:val="002F617A"/>
    <w:pPr>
      <w:widowControl w:val="0"/>
      <w:shd w:val="clear" w:color="auto" w:fill="FFFFFF"/>
      <w:spacing w:after="0" w:line="187" w:lineRule="exact"/>
    </w:pPr>
    <w:rPr>
      <w:rFonts w:ascii="Bookman Old Style" w:hAnsi="Bookman Old Style" w:cs="Bookman Old Style"/>
      <w:b/>
      <w:bCs/>
      <w:spacing w:val="10"/>
      <w:sz w:val="12"/>
      <w:szCs w:val="12"/>
      <w:lang w:eastAsia="ru-RU"/>
    </w:rPr>
  </w:style>
  <w:style w:type="character" w:customStyle="1" w:styleId="2Calibri">
    <w:name w:val="Оглавление (2) + Calibri"/>
    <w:aliases w:val="5,5 pt22,Не полужирный,Курсив12,Интервал 0 pt Exact5"/>
    <w:uiPriority w:val="99"/>
    <w:rsid w:val="002F617A"/>
    <w:rPr>
      <w:rFonts w:ascii="Calibri" w:hAnsi="Calibri" w:cs="Calibri"/>
      <w:b/>
      <w:bCs/>
      <w:i/>
      <w:iCs/>
      <w:color w:val="000000"/>
      <w:spacing w:val="0"/>
      <w:w w:val="100"/>
      <w:position w:val="0"/>
      <w:sz w:val="11"/>
      <w:szCs w:val="11"/>
      <w:shd w:val="clear" w:color="auto" w:fill="FFFFFF"/>
    </w:rPr>
  </w:style>
  <w:style w:type="character" w:customStyle="1" w:styleId="3Exact">
    <w:name w:val="Оглавление (3) Exact"/>
    <w:link w:val="3b"/>
    <w:uiPriority w:val="99"/>
    <w:locked/>
    <w:rsid w:val="002F617A"/>
    <w:rPr>
      <w:rFonts w:ascii="Arial" w:hAnsi="Arial" w:cs="Arial"/>
      <w:w w:val="150"/>
      <w:sz w:val="12"/>
      <w:szCs w:val="12"/>
      <w:shd w:val="clear" w:color="auto" w:fill="FFFFFF"/>
    </w:rPr>
  </w:style>
  <w:style w:type="paragraph" w:customStyle="1" w:styleId="3b">
    <w:name w:val="Оглавление (3)"/>
    <w:basedOn w:val="a2"/>
    <w:link w:val="3Exact"/>
    <w:uiPriority w:val="99"/>
    <w:rsid w:val="002F617A"/>
    <w:pPr>
      <w:widowControl w:val="0"/>
      <w:shd w:val="clear" w:color="auto" w:fill="FFFFFF"/>
      <w:spacing w:after="0" w:line="187" w:lineRule="exact"/>
    </w:pPr>
    <w:rPr>
      <w:rFonts w:cs="Arial"/>
      <w:w w:val="150"/>
      <w:sz w:val="12"/>
      <w:szCs w:val="12"/>
      <w:lang w:eastAsia="ru-RU"/>
    </w:rPr>
  </w:style>
  <w:style w:type="character" w:customStyle="1" w:styleId="362">
    <w:name w:val="Оглавление (3) + 6"/>
    <w:aliases w:val="5 pt21,Масштаб 100% Exact"/>
    <w:uiPriority w:val="99"/>
    <w:rsid w:val="002F617A"/>
    <w:rPr>
      <w:rFonts w:ascii="Arial" w:hAnsi="Arial" w:cs="Arial"/>
      <w:color w:val="000000"/>
      <w:spacing w:val="0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202">
    <w:name w:val="Подпись к картинке (20)_"/>
    <w:link w:val="203"/>
    <w:uiPriority w:val="99"/>
    <w:locked/>
    <w:rsid w:val="002F617A"/>
    <w:rPr>
      <w:rFonts w:ascii="Arial" w:hAnsi="Arial" w:cs="Arial"/>
      <w:b/>
      <w:bCs/>
      <w:sz w:val="16"/>
      <w:szCs w:val="16"/>
      <w:shd w:val="clear" w:color="auto" w:fill="FFFFFF"/>
    </w:rPr>
  </w:style>
  <w:style w:type="paragraph" w:customStyle="1" w:styleId="203">
    <w:name w:val="Подпись к картинке (20)"/>
    <w:basedOn w:val="a2"/>
    <w:link w:val="202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b/>
      <w:bCs/>
      <w:sz w:val="16"/>
      <w:szCs w:val="16"/>
      <w:lang w:eastAsia="ru-RU"/>
    </w:rPr>
  </w:style>
  <w:style w:type="character" w:customStyle="1" w:styleId="58">
    <w:name w:val="Подпись к таблице (5)_"/>
    <w:link w:val="59"/>
    <w:uiPriority w:val="99"/>
    <w:locked/>
    <w:rsid w:val="002F617A"/>
    <w:rPr>
      <w:rFonts w:ascii="Arial" w:hAnsi="Arial" w:cs="Arial"/>
      <w:b/>
      <w:bCs/>
      <w:sz w:val="16"/>
      <w:szCs w:val="16"/>
      <w:shd w:val="clear" w:color="auto" w:fill="FFFFFF"/>
    </w:rPr>
  </w:style>
  <w:style w:type="paragraph" w:customStyle="1" w:styleId="59">
    <w:name w:val="Подпись к таблице (5)"/>
    <w:basedOn w:val="a2"/>
    <w:link w:val="58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b/>
      <w:bCs/>
      <w:sz w:val="16"/>
      <w:szCs w:val="16"/>
      <w:lang w:eastAsia="ru-RU"/>
    </w:rPr>
  </w:style>
  <w:style w:type="character" w:customStyle="1" w:styleId="FranklinGothicMediumCond">
    <w:name w:val="Основной текст + Franklin Gothic Medium Cond"/>
    <w:aliases w:val="10 pt7"/>
    <w:uiPriority w:val="99"/>
    <w:rsid w:val="002F617A"/>
    <w:rPr>
      <w:rFonts w:ascii="Franklin Gothic Medium Cond" w:eastAsia="Times New Roman" w:hAnsi="Franklin Gothic Medium Cond" w:cs="Franklin Gothic Medium Cond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Gungsuh">
    <w:name w:val="Основной текст + Gungsuh"/>
    <w:aliases w:val="20 pt,Интервал 1 pt"/>
    <w:uiPriority w:val="99"/>
    <w:rsid w:val="002F617A"/>
    <w:rPr>
      <w:rFonts w:ascii="Gungsuh" w:eastAsia="Gungsuh" w:hAnsi="Gungsuh" w:cs="Gungsuh"/>
      <w:color w:val="000000"/>
      <w:spacing w:val="30"/>
      <w:w w:val="100"/>
      <w:position w:val="0"/>
      <w:sz w:val="40"/>
      <w:szCs w:val="40"/>
      <w:shd w:val="clear" w:color="auto" w:fill="FFFFFF"/>
    </w:rPr>
  </w:style>
  <w:style w:type="character" w:customStyle="1" w:styleId="FranklinGothicHeavy">
    <w:name w:val="Основной текст + Franklin Gothic Heavy"/>
    <w:aliases w:val="21,5 pt20"/>
    <w:uiPriority w:val="99"/>
    <w:rsid w:val="002F617A"/>
    <w:rPr>
      <w:rFonts w:ascii="Franklin Gothic Heavy" w:eastAsia="Times New Roman" w:hAnsi="Franklin Gothic Heavy" w:cs="Franklin Gothic Heavy"/>
      <w:color w:val="000000"/>
      <w:spacing w:val="0"/>
      <w:w w:val="100"/>
      <w:position w:val="0"/>
      <w:sz w:val="43"/>
      <w:szCs w:val="43"/>
      <w:shd w:val="clear" w:color="auto" w:fill="FFFFFF"/>
    </w:rPr>
  </w:style>
  <w:style w:type="character" w:customStyle="1" w:styleId="Candara">
    <w:name w:val="Основной текст + Candara"/>
    <w:aliases w:val="22,5 pt19"/>
    <w:uiPriority w:val="99"/>
    <w:rsid w:val="002F617A"/>
    <w:rPr>
      <w:rFonts w:ascii="Candara" w:eastAsia="Times New Roman" w:hAnsi="Candara" w:cs="Candara"/>
      <w:color w:val="000000"/>
      <w:spacing w:val="0"/>
      <w:w w:val="100"/>
      <w:position w:val="0"/>
      <w:sz w:val="45"/>
      <w:szCs w:val="45"/>
      <w:shd w:val="clear" w:color="auto" w:fill="FFFFFF"/>
    </w:rPr>
  </w:style>
  <w:style w:type="character" w:customStyle="1" w:styleId="FranklinGothicHeavy5">
    <w:name w:val="Основной текст + Franklin Gothic Heavy5"/>
    <w:aliases w:val="10 pt6"/>
    <w:uiPriority w:val="99"/>
    <w:rsid w:val="002F617A"/>
    <w:rPr>
      <w:rFonts w:ascii="Franklin Gothic Heavy" w:eastAsia="Times New Roman" w:hAnsi="Franklin Gothic Heavy" w:cs="Franklin Gothic Heavy"/>
      <w:color w:val="000000"/>
      <w:spacing w:val="0"/>
      <w:w w:val="100"/>
      <w:position w:val="0"/>
      <w:sz w:val="20"/>
      <w:szCs w:val="20"/>
      <w:shd w:val="clear" w:color="auto" w:fill="FFFFFF"/>
    </w:rPr>
  </w:style>
  <w:style w:type="character" w:customStyle="1" w:styleId="BookmanOldStyle7">
    <w:name w:val="Основной текст + Bookman Old Style7"/>
    <w:aliases w:val="41,5 pt18"/>
    <w:uiPriority w:val="99"/>
    <w:rsid w:val="002F617A"/>
    <w:rPr>
      <w:rFonts w:ascii="Bookman Old Style" w:eastAsia="Times New Roman" w:hAnsi="Bookman Old Style" w:cs="Bookman Old Style"/>
      <w:color w:val="000000"/>
      <w:spacing w:val="0"/>
      <w:w w:val="100"/>
      <w:position w:val="0"/>
      <w:sz w:val="9"/>
      <w:szCs w:val="9"/>
      <w:shd w:val="clear" w:color="auto" w:fill="FFFFFF"/>
      <w:lang w:val="ru-RU"/>
    </w:rPr>
  </w:style>
  <w:style w:type="character" w:customStyle="1" w:styleId="68">
    <w:name w:val="Подпись к таблице (6)_"/>
    <w:link w:val="69"/>
    <w:uiPriority w:val="99"/>
    <w:locked/>
    <w:rsid w:val="002F617A"/>
    <w:rPr>
      <w:rFonts w:ascii="Arial" w:hAnsi="Arial" w:cs="Arial"/>
      <w:b/>
      <w:bCs/>
      <w:spacing w:val="30"/>
      <w:sz w:val="31"/>
      <w:szCs w:val="31"/>
      <w:shd w:val="clear" w:color="auto" w:fill="FFFFFF"/>
    </w:rPr>
  </w:style>
  <w:style w:type="paragraph" w:customStyle="1" w:styleId="69">
    <w:name w:val="Подпись к таблице (6)"/>
    <w:basedOn w:val="a2"/>
    <w:link w:val="68"/>
    <w:uiPriority w:val="99"/>
    <w:rsid w:val="002F617A"/>
    <w:pPr>
      <w:widowControl w:val="0"/>
      <w:shd w:val="clear" w:color="auto" w:fill="FFFFFF"/>
      <w:spacing w:after="0" w:line="240" w:lineRule="atLeast"/>
      <w:jc w:val="both"/>
    </w:pPr>
    <w:rPr>
      <w:rFonts w:cs="Arial"/>
      <w:b/>
      <w:bCs/>
      <w:spacing w:val="30"/>
      <w:sz w:val="31"/>
      <w:szCs w:val="31"/>
      <w:lang w:eastAsia="ru-RU"/>
    </w:rPr>
  </w:style>
  <w:style w:type="character" w:customStyle="1" w:styleId="77">
    <w:name w:val="Подпись к таблице (7)_"/>
    <w:link w:val="78"/>
    <w:uiPriority w:val="99"/>
    <w:locked/>
    <w:rsid w:val="002F617A"/>
    <w:rPr>
      <w:rFonts w:ascii="Arial" w:hAnsi="Arial" w:cs="Arial"/>
      <w:spacing w:val="-20"/>
      <w:sz w:val="14"/>
      <w:szCs w:val="14"/>
      <w:shd w:val="clear" w:color="auto" w:fill="FFFFFF"/>
    </w:rPr>
  </w:style>
  <w:style w:type="paragraph" w:customStyle="1" w:styleId="78">
    <w:name w:val="Подпись к таблице (7)"/>
    <w:basedOn w:val="a2"/>
    <w:link w:val="77"/>
    <w:uiPriority w:val="99"/>
    <w:rsid w:val="002F617A"/>
    <w:pPr>
      <w:widowControl w:val="0"/>
      <w:shd w:val="clear" w:color="auto" w:fill="FFFFFF"/>
      <w:spacing w:after="0" w:line="77" w:lineRule="exact"/>
      <w:jc w:val="both"/>
    </w:pPr>
    <w:rPr>
      <w:rFonts w:cs="Arial"/>
      <w:spacing w:val="-20"/>
      <w:sz w:val="14"/>
      <w:szCs w:val="14"/>
      <w:lang w:eastAsia="ru-RU"/>
    </w:rPr>
  </w:style>
  <w:style w:type="character" w:customStyle="1" w:styleId="86">
    <w:name w:val="Подпись к таблице (8)_"/>
    <w:link w:val="87"/>
    <w:uiPriority w:val="99"/>
    <w:locked/>
    <w:rsid w:val="002F617A"/>
    <w:rPr>
      <w:rFonts w:ascii="Arial" w:hAnsi="Arial" w:cs="Arial"/>
      <w:sz w:val="16"/>
      <w:szCs w:val="16"/>
      <w:shd w:val="clear" w:color="auto" w:fill="FFFFFF"/>
    </w:rPr>
  </w:style>
  <w:style w:type="paragraph" w:customStyle="1" w:styleId="87">
    <w:name w:val="Подпись к таблице (8)"/>
    <w:basedOn w:val="a2"/>
    <w:link w:val="86"/>
    <w:uiPriority w:val="99"/>
    <w:rsid w:val="002F617A"/>
    <w:pPr>
      <w:widowControl w:val="0"/>
      <w:shd w:val="clear" w:color="auto" w:fill="FFFFFF"/>
      <w:spacing w:after="0" w:line="77" w:lineRule="exact"/>
      <w:jc w:val="both"/>
    </w:pPr>
    <w:rPr>
      <w:rFonts w:cs="Arial"/>
      <w:sz w:val="16"/>
      <w:szCs w:val="16"/>
      <w:lang w:eastAsia="ru-RU"/>
    </w:rPr>
  </w:style>
  <w:style w:type="character" w:customStyle="1" w:styleId="96">
    <w:name w:val="Подпись к таблице (9)_"/>
    <w:link w:val="97"/>
    <w:uiPriority w:val="99"/>
    <w:locked/>
    <w:rsid w:val="002F617A"/>
    <w:rPr>
      <w:rFonts w:ascii="Bookman Old Style" w:hAnsi="Bookman Old Style" w:cs="Bookman Old Style"/>
      <w:b/>
      <w:bCs/>
      <w:sz w:val="12"/>
      <w:szCs w:val="12"/>
      <w:shd w:val="clear" w:color="auto" w:fill="FFFFFF"/>
    </w:rPr>
  </w:style>
  <w:style w:type="paragraph" w:customStyle="1" w:styleId="97">
    <w:name w:val="Подпись к таблице (9)"/>
    <w:basedOn w:val="a2"/>
    <w:link w:val="96"/>
    <w:uiPriority w:val="99"/>
    <w:rsid w:val="002F617A"/>
    <w:pPr>
      <w:widowControl w:val="0"/>
      <w:shd w:val="clear" w:color="auto" w:fill="FFFFFF"/>
      <w:spacing w:before="60" w:after="0" w:line="240" w:lineRule="atLeast"/>
      <w:jc w:val="both"/>
    </w:pPr>
    <w:rPr>
      <w:rFonts w:ascii="Bookman Old Style" w:hAnsi="Bookman Old Style" w:cs="Bookman Old Style"/>
      <w:b/>
      <w:bCs/>
      <w:sz w:val="12"/>
      <w:szCs w:val="12"/>
      <w:lang w:eastAsia="ru-RU"/>
    </w:rPr>
  </w:style>
  <w:style w:type="character" w:customStyle="1" w:styleId="103">
    <w:name w:val="Подпись к таблице (10)_"/>
    <w:uiPriority w:val="99"/>
    <w:rsid w:val="002F617A"/>
    <w:rPr>
      <w:rFonts w:ascii="Bookman Old Style" w:hAnsi="Bookman Old Style" w:cs="Bookman Old Style"/>
      <w:b/>
      <w:bCs/>
      <w:sz w:val="13"/>
      <w:szCs w:val="13"/>
      <w:u w:val="none"/>
    </w:rPr>
  </w:style>
  <w:style w:type="character" w:customStyle="1" w:styleId="104">
    <w:name w:val="Подпись к таблице (10)"/>
    <w:uiPriority w:val="99"/>
    <w:rsid w:val="002F617A"/>
    <w:rPr>
      <w:rFonts w:ascii="Bookman Old Style" w:hAnsi="Bookman Old Style" w:cs="Bookman Old Style"/>
      <w:b/>
      <w:bCs/>
      <w:color w:val="000000"/>
      <w:spacing w:val="0"/>
      <w:w w:val="100"/>
      <w:position w:val="0"/>
      <w:sz w:val="13"/>
      <w:szCs w:val="13"/>
      <w:u w:val="none"/>
      <w:lang w:val="ru-RU"/>
    </w:rPr>
  </w:style>
  <w:style w:type="character" w:customStyle="1" w:styleId="370">
    <w:name w:val="Основной текст (37)_"/>
    <w:link w:val="371"/>
    <w:uiPriority w:val="99"/>
    <w:locked/>
    <w:rsid w:val="002F617A"/>
    <w:rPr>
      <w:rFonts w:ascii="Arial" w:hAnsi="Arial" w:cs="Arial"/>
      <w:b/>
      <w:bCs/>
      <w:sz w:val="16"/>
      <w:szCs w:val="16"/>
      <w:shd w:val="clear" w:color="auto" w:fill="FFFFFF"/>
    </w:rPr>
  </w:style>
  <w:style w:type="paragraph" w:customStyle="1" w:styleId="371">
    <w:name w:val="Основной текст (37)"/>
    <w:basedOn w:val="a2"/>
    <w:link w:val="370"/>
    <w:uiPriority w:val="99"/>
    <w:rsid w:val="002F617A"/>
    <w:pPr>
      <w:widowControl w:val="0"/>
      <w:shd w:val="clear" w:color="auto" w:fill="FFFFFF"/>
      <w:spacing w:before="540" w:after="540" w:line="240" w:lineRule="atLeast"/>
      <w:ind w:firstLine="600"/>
      <w:jc w:val="both"/>
    </w:pPr>
    <w:rPr>
      <w:rFonts w:cs="Arial"/>
      <w:b/>
      <w:bCs/>
      <w:sz w:val="16"/>
      <w:szCs w:val="16"/>
      <w:lang w:eastAsia="ru-RU"/>
    </w:rPr>
  </w:style>
  <w:style w:type="character" w:customStyle="1" w:styleId="40Exact">
    <w:name w:val="Основной текст (40) Exact"/>
    <w:link w:val="400"/>
    <w:uiPriority w:val="99"/>
    <w:locked/>
    <w:rsid w:val="002F617A"/>
    <w:rPr>
      <w:rFonts w:ascii="Franklin Gothic Heavy" w:hAnsi="Franklin Gothic Heavy" w:cs="Franklin Gothic Heavy"/>
      <w:sz w:val="43"/>
      <w:szCs w:val="43"/>
      <w:shd w:val="clear" w:color="auto" w:fill="FFFFFF"/>
    </w:rPr>
  </w:style>
  <w:style w:type="paragraph" w:customStyle="1" w:styleId="400">
    <w:name w:val="Основной текст (40)"/>
    <w:basedOn w:val="a2"/>
    <w:link w:val="40Exact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Franklin Gothic Heavy" w:hAnsi="Franklin Gothic Heavy" w:cs="Franklin Gothic Heavy"/>
      <w:sz w:val="43"/>
      <w:szCs w:val="43"/>
      <w:lang w:eastAsia="ru-RU"/>
    </w:rPr>
  </w:style>
  <w:style w:type="character" w:customStyle="1" w:styleId="321">
    <w:name w:val="Основной текст (32)"/>
    <w:uiPriority w:val="99"/>
    <w:rsid w:val="002F617A"/>
    <w:rPr>
      <w:rFonts w:ascii="Bookman Old Style" w:hAnsi="Bookman Old Style" w:cs="Bookman Old Style"/>
      <w:b/>
      <w:bCs/>
      <w:i/>
      <w:iCs/>
      <w:color w:val="000000"/>
      <w:spacing w:val="0"/>
      <w:w w:val="100"/>
      <w:position w:val="0"/>
      <w:sz w:val="20"/>
      <w:szCs w:val="20"/>
      <w:u w:val="none"/>
      <w:lang w:val="ru-RU"/>
    </w:rPr>
  </w:style>
  <w:style w:type="character" w:customStyle="1" w:styleId="10Exact0">
    <w:name w:val="Основной текст (10) Exact"/>
    <w:uiPriority w:val="99"/>
    <w:rsid w:val="002F617A"/>
    <w:rPr>
      <w:rFonts w:ascii="Arial" w:hAnsi="Arial" w:cs="Arial"/>
      <w:i/>
      <w:iCs/>
      <w:spacing w:val="-27"/>
      <w:sz w:val="20"/>
      <w:szCs w:val="20"/>
      <w:u w:val="none"/>
    </w:rPr>
  </w:style>
  <w:style w:type="character" w:customStyle="1" w:styleId="108pt">
    <w:name w:val="Основной текст (10) + 8 pt"/>
    <w:aliases w:val="Интервал 0 pt Exact4"/>
    <w:uiPriority w:val="99"/>
    <w:rsid w:val="002F617A"/>
    <w:rPr>
      <w:rFonts w:ascii="Arial" w:hAnsi="Arial" w:cs="Arial"/>
      <w:i/>
      <w:iCs/>
      <w:color w:val="000000"/>
      <w:spacing w:val="0"/>
      <w:w w:val="100"/>
      <w:position w:val="0"/>
      <w:sz w:val="16"/>
      <w:szCs w:val="16"/>
      <w:shd w:val="clear" w:color="auto" w:fill="FFFFFF"/>
    </w:rPr>
  </w:style>
  <w:style w:type="character" w:customStyle="1" w:styleId="41Exact">
    <w:name w:val="Основной текст (41) Exact"/>
    <w:uiPriority w:val="99"/>
    <w:rsid w:val="002F617A"/>
    <w:rPr>
      <w:rFonts w:ascii="Arial" w:hAnsi="Arial" w:cs="Arial"/>
      <w:i/>
      <w:iCs/>
      <w:spacing w:val="9"/>
      <w:sz w:val="11"/>
      <w:szCs w:val="11"/>
      <w:u w:val="none"/>
      <w:lang w:val="en-US"/>
    </w:rPr>
  </w:style>
  <w:style w:type="character" w:customStyle="1" w:styleId="42Exact">
    <w:name w:val="Основной текст (42) Exact"/>
    <w:link w:val="420"/>
    <w:uiPriority w:val="99"/>
    <w:locked/>
    <w:rsid w:val="002F617A"/>
    <w:rPr>
      <w:rFonts w:ascii="Gungsuh" w:eastAsia="Gungsuh" w:hAnsi="Gungsuh" w:cs="Gungsuh"/>
      <w:i/>
      <w:iCs/>
      <w:spacing w:val="8"/>
      <w:sz w:val="9"/>
      <w:szCs w:val="9"/>
      <w:shd w:val="clear" w:color="auto" w:fill="FFFFFF"/>
      <w:lang w:val="en-US"/>
    </w:rPr>
  </w:style>
  <w:style w:type="paragraph" w:customStyle="1" w:styleId="420">
    <w:name w:val="Основной текст (42)"/>
    <w:basedOn w:val="a2"/>
    <w:link w:val="42Exact"/>
    <w:uiPriority w:val="99"/>
    <w:rsid w:val="002F617A"/>
    <w:pPr>
      <w:widowControl w:val="0"/>
      <w:shd w:val="clear" w:color="auto" w:fill="FFFFFF"/>
      <w:spacing w:before="600" w:after="360" w:line="240" w:lineRule="atLeast"/>
    </w:pPr>
    <w:rPr>
      <w:rFonts w:ascii="Gungsuh" w:eastAsia="Gungsuh" w:hAnsi="Gungsuh" w:cs="Gungsuh"/>
      <w:i/>
      <w:iCs/>
      <w:spacing w:val="8"/>
      <w:sz w:val="9"/>
      <w:szCs w:val="9"/>
      <w:lang w:val="en-US" w:eastAsia="ru-RU"/>
    </w:rPr>
  </w:style>
  <w:style w:type="character" w:customStyle="1" w:styleId="417pt">
    <w:name w:val="Основной текст (41) + 7 pt"/>
    <w:aliases w:val="Полужирный15,Не курсив,Интервал 0 pt Exact3"/>
    <w:uiPriority w:val="99"/>
    <w:rsid w:val="002F617A"/>
    <w:rPr>
      <w:rFonts w:ascii="Arial" w:hAnsi="Arial" w:cs="Arial"/>
      <w:b/>
      <w:bCs/>
      <w:i/>
      <w:iCs/>
      <w:spacing w:val="7"/>
      <w:sz w:val="14"/>
      <w:szCs w:val="14"/>
      <w:shd w:val="clear" w:color="auto" w:fill="FFFFFF"/>
      <w:lang w:val="en-US"/>
    </w:rPr>
  </w:style>
  <w:style w:type="character" w:customStyle="1" w:styleId="410">
    <w:name w:val="Основной текст (41)_"/>
    <w:link w:val="411"/>
    <w:uiPriority w:val="99"/>
    <w:locked/>
    <w:rsid w:val="002F617A"/>
    <w:rPr>
      <w:rFonts w:ascii="Arial" w:hAnsi="Arial" w:cs="Arial"/>
      <w:i/>
      <w:iCs/>
      <w:sz w:val="11"/>
      <w:szCs w:val="11"/>
      <w:shd w:val="clear" w:color="auto" w:fill="FFFFFF"/>
      <w:lang w:val="en-US"/>
    </w:rPr>
  </w:style>
  <w:style w:type="paragraph" w:customStyle="1" w:styleId="411">
    <w:name w:val="Основной текст (41)"/>
    <w:basedOn w:val="a2"/>
    <w:link w:val="410"/>
    <w:uiPriority w:val="99"/>
    <w:rsid w:val="002F617A"/>
    <w:pPr>
      <w:widowControl w:val="0"/>
      <w:shd w:val="clear" w:color="auto" w:fill="FFFFFF"/>
      <w:spacing w:before="360" w:after="600" w:line="240" w:lineRule="atLeast"/>
    </w:pPr>
    <w:rPr>
      <w:rFonts w:cs="Arial"/>
      <w:i/>
      <w:iCs/>
      <w:sz w:val="11"/>
      <w:szCs w:val="11"/>
      <w:lang w:val="en-US" w:eastAsia="ru-RU"/>
    </w:rPr>
  </w:style>
  <w:style w:type="character" w:customStyle="1" w:styleId="417">
    <w:name w:val="Основной текст (41) + 7"/>
    <w:aliases w:val="5 pt17,Полужирный14,Не курсив2"/>
    <w:uiPriority w:val="99"/>
    <w:rsid w:val="002F617A"/>
    <w:rPr>
      <w:rFonts w:ascii="Arial" w:hAnsi="Arial" w:cs="Arial"/>
      <w:b/>
      <w:bCs/>
      <w:i/>
      <w:iCs/>
      <w:color w:val="000000"/>
      <w:spacing w:val="0"/>
      <w:w w:val="100"/>
      <w:position w:val="0"/>
      <w:sz w:val="15"/>
      <w:szCs w:val="15"/>
      <w:shd w:val="clear" w:color="auto" w:fill="FFFFFF"/>
      <w:lang w:val="en-US"/>
    </w:rPr>
  </w:style>
  <w:style w:type="character" w:customStyle="1" w:styleId="430">
    <w:name w:val="Основной текст (43)_"/>
    <w:link w:val="431"/>
    <w:uiPriority w:val="99"/>
    <w:locked/>
    <w:rsid w:val="002F617A"/>
    <w:rPr>
      <w:rFonts w:ascii="Bookman Old Style" w:hAnsi="Bookman Old Style" w:cs="Bookman Old Style"/>
      <w:spacing w:val="-10"/>
      <w:sz w:val="12"/>
      <w:szCs w:val="12"/>
      <w:shd w:val="clear" w:color="auto" w:fill="FFFFFF"/>
      <w:lang w:val="en-US"/>
    </w:rPr>
  </w:style>
  <w:style w:type="paragraph" w:customStyle="1" w:styleId="431">
    <w:name w:val="Основной текст (43)"/>
    <w:basedOn w:val="a2"/>
    <w:link w:val="43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Bookman Old Style" w:hAnsi="Bookman Old Style" w:cs="Bookman Old Style"/>
      <w:spacing w:val="-10"/>
      <w:sz w:val="12"/>
      <w:szCs w:val="12"/>
      <w:lang w:val="en-US" w:eastAsia="ru-RU"/>
    </w:rPr>
  </w:style>
  <w:style w:type="character" w:customStyle="1" w:styleId="44Exact">
    <w:name w:val="Основной текст (44) Exact"/>
    <w:link w:val="440"/>
    <w:uiPriority w:val="99"/>
    <w:locked/>
    <w:rsid w:val="002F617A"/>
    <w:rPr>
      <w:rFonts w:ascii="Arial" w:hAnsi="Arial" w:cs="Arial"/>
      <w:i/>
      <w:iCs/>
      <w:sz w:val="16"/>
      <w:szCs w:val="16"/>
      <w:shd w:val="clear" w:color="auto" w:fill="FFFFFF"/>
    </w:rPr>
  </w:style>
  <w:style w:type="paragraph" w:customStyle="1" w:styleId="440">
    <w:name w:val="Основной текст (44)"/>
    <w:basedOn w:val="a2"/>
    <w:link w:val="44Exact"/>
    <w:uiPriority w:val="99"/>
    <w:rsid w:val="002F617A"/>
    <w:pPr>
      <w:widowControl w:val="0"/>
      <w:shd w:val="clear" w:color="auto" w:fill="FFFFFF"/>
      <w:spacing w:after="60" w:line="240" w:lineRule="atLeast"/>
    </w:pPr>
    <w:rPr>
      <w:rFonts w:cs="Arial"/>
      <w:i/>
      <w:iCs/>
      <w:sz w:val="16"/>
      <w:szCs w:val="16"/>
      <w:lang w:eastAsia="ru-RU"/>
    </w:rPr>
  </w:style>
  <w:style w:type="character" w:customStyle="1" w:styleId="FranklinGothicHeavy4">
    <w:name w:val="Основной текст + Franklin Gothic Heavy4"/>
    <w:aliases w:val="10 pt5,Курсив11"/>
    <w:uiPriority w:val="99"/>
    <w:rsid w:val="002F617A"/>
    <w:rPr>
      <w:rFonts w:ascii="Franklin Gothic Heavy" w:eastAsia="Times New Roman" w:hAnsi="Franklin Gothic Heavy" w:cs="Franklin Gothic Heavy"/>
      <w:i/>
      <w:iCs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5a">
    <w:name w:val="Основной текст + 5"/>
    <w:aliases w:val="5 pt16,Курсив10"/>
    <w:uiPriority w:val="99"/>
    <w:rsid w:val="002F617A"/>
    <w:rPr>
      <w:rFonts w:ascii="Arial" w:eastAsia="Times New Roman" w:hAnsi="Arial" w:cs="Arial"/>
      <w:i/>
      <w:iCs/>
      <w:color w:val="000000"/>
      <w:spacing w:val="0"/>
      <w:w w:val="100"/>
      <w:position w:val="0"/>
      <w:sz w:val="11"/>
      <w:szCs w:val="11"/>
      <w:shd w:val="clear" w:color="auto" w:fill="FFFFFF"/>
      <w:lang w:val="en-US"/>
    </w:rPr>
  </w:style>
  <w:style w:type="character" w:customStyle="1" w:styleId="122">
    <w:name w:val="Основной текст (12)_"/>
    <w:link w:val="123"/>
    <w:uiPriority w:val="99"/>
    <w:locked/>
    <w:rsid w:val="002F617A"/>
    <w:rPr>
      <w:rFonts w:ascii="Tahoma" w:hAnsi="Tahoma" w:cs="Tahoma"/>
      <w:spacing w:val="20"/>
      <w:sz w:val="16"/>
      <w:szCs w:val="16"/>
      <w:shd w:val="clear" w:color="auto" w:fill="FFFFFF"/>
    </w:rPr>
  </w:style>
  <w:style w:type="paragraph" w:customStyle="1" w:styleId="123">
    <w:name w:val="Основной текст (12)"/>
    <w:basedOn w:val="a2"/>
    <w:link w:val="122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Tahoma" w:hAnsi="Tahoma" w:cs="Tahoma"/>
      <w:spacing w:val="20"/>
      <w:sz w:val="16"/>
      <w:szCs w:val="16"/>
      <w:lang w:eastAsia="ru-RU"/>
    </w:rPr>
  </w:style>
  <w:style w:type="character" w:customStyle="1" w:styleId="12Arial">
    <w:name w:val="Основной текст (12) + Arial"/>
    <w:aliases w:val="52,5 pt15,Курсив9,Интервал 0 pt5"/>
    <w:uiPriority w:val="99"/>
    <w:rsid w:val="002F617A"/>
    <w:rPr>
      <w:rFonts w:ascii="Arial" w:hAnsi="Arial" w:cs="Arial"/>
      <w:i/>
      <w:iCs/>
      <w:color w:val="000000"/>
      <w:spacing w:val="0"/>
      <w:w w:val="100"/>
      <w:position w:val="0"/>
      <w:sz w:val="11"/>
      <w:szCs w:val="11"/>
      <w:shd w:val="clear" w:color="auto" w:fill="FFFFFF"/>
    </w:rPr>
  </w:style>
  <w:style w:type="character" w:customStyle="1" w:styleId="12Arial3">
    <w:name w:val="Основной текст (12) + Arial3"/>
    <w:aliases w:val="71,5 pt14,Полужирный13,Интервал 0 pt4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5"/>
      <w:szCs w:val="15"/>
      <w:shd w:val="clear" w:color="auto" w:fill="FFFFFF"/>
    </w:rPr>
  </w:style>
  <w:style w:type="character" w:customStyle="1" w:styleId="720">
    <w:name w:val="Основной текст + 72"/>
    <w:aliases w:val="5 pt13,Полужирный12"/>
    <w:uiPriority w:val="99"/>
    <w:rsid w:val="002F617A"/>
    <w:rPr>
      <w:rFonts w:ascii="Arial" w:eastAsia="Times New Roman" w:hAnsi="Arial" w:cs="Arial"/>
      <w:b/>
      <w:bCs/>
      <w:color w:val="000000"/>
      <w:spacing w:val="0"/>
      <w:w w:val="100"/>
      <w:position w:val="0"/>
      <w:sz w:val="15"/>
      <w:szCs w:val="15"/>
      <w:shd w:val="clear" w:color="auto" w:fill="FFFFFF"/>
    </w:rPr>
  </w:style>
  <w:style w:type="character" w:customStyle="1" w:styleId="BookmanOldStyle6">
    <w:name w:val="Основной текст + Bookman Old Style6"/>
    <w:aliases w:val="10 pt4,Полужирный11,Курсив8,Интервал 1 pt6"/>
    <w:uiPriority w:val="99"/>
    <w:rsid w:val="002F617A"/>
    <w:rPr>
      <w:rFonts w:ascii="Bookman Old Style" w:eastAsia="Times New Roman" w:hAnsi="Bookman Old Style" w:cs="Bookman Old Style"/>
      <w:b/>
      <w:bCs/>
      <w:i/>
      <w:iCs/>
      <w:color w:val="000000"/>
      <w:spacing w:val="30"/>
      <w:w w:val="100"/>
      <w:position w:val="0"/>
      <w:sz w:val="20"/>
      <w:szCs w:val="20"/>
      <w:shd w:val="clear" w:color="auto" w:fill="FFFFFF"/>
      <w:lang w:val="en-US"/>
    </w:rPr>
  </w:style>
  <w:style w:type="character" w:customStyle="1" w:styleId="12Arial2">
    <w:name w:val="Основной текст (12) + Arial2"/>
    <w:aliases w:val="7 pt2,Полужирный10,Интервал 0 pt Exact2"/>
    <w:uiPriority w:val="99"/>
    <w:rsid w:val="002F617A"/>
    <w:rPr>
      <w:rFonts w:ascii="Arial" w:hAnsi="Arial" w:cs="Arial"/>
      <w:b/>
      <w:bCs/>
      <w:color w:val="000000"/>
      <w:spacing w:val="7"/>
      <w:w w:val="100"/>
      <w:position w:val="0"/>
      <w:sz w:val="14"/>
      <w:szCs w:val="14"/>
      <w:shd w:val="clear" w:color="auto" w:fill="FFFFFF"/>
      <w:lang w:val="en-US"/>
    </w:rPr>
  </w:style>
  <w:style w:type="character" w:customStyle="1" w:styleId="12Arial1">
    <w:name w:val="Основной текст (12) + Arial1"/>
    <w:aliases w:val="51,5 pt12,Курсив7,Интервал 0 pt Exact1"/>
    <w:uiPriority w:val="99"/>
    <w:rsid w:val="002F617A"/>
    <w:rPr>
      <w:rFonts w:ascii="Arial" w:hAnsi="Arial" w:cs="Arial"/>
      <w:i/>
      <w:iCs/>
      <w:color w:val="000000"/>
      <w:spacing w:val="9"/>
      <w:w w:val="100"/>
      <w:position w:val="0"/>
      <w:sz w:val="11"/>
      <w:szCs w:val="11"/>
      <w:shd w:val="clear" w:color="auto" w:fill="FFFFFF"/>
      <w:lang w:val="en-US"/>
    </w:rPr>
  </w:style>
  <w:style w:type="character" w:customStyle="1" w:styleId="329pt1">
    <w:name w:val="Основной текст (32) + 9 pt1"/>
    <w:aliases w:val="Интервал 1 pt Exact"/>
    <w:uiPriority w:val="99"/>
    <w:rsid w:val="002F617A"/>
    <w:rPr>
      <w:rFonts w:ascii="Bookman Old Style" w:hAnsi="Bookman Old Style" w:cs="Bookman Old Style"/>
      <w:b/>
      <w:bCs/>
      <w:i/>
      <w:iCs/>
      <w:color w:val="000000"/>
      <w:spacing w:val="30"/>
      <w:w w:val="100"/>
      <w:position w:val="0"/>
      <w:sz w:val="18"/>
      <w:szCs w:val="18"/>
      <w:u w:val="none"/>
      <w:lang w:val="en-US"/>
    </w:rPr>
  </w:style>
  <w:style w:type="character" w:customStyle="1" w:styleId="45Exact">
    <w:name w:val="Основной текст (45) Exact"/>
    <w:link w:val="450"/>
    <w:uiPriority w:val="99"/>
    <w:locked/>
    <w:rsid w:val="002F617A"/>
    <w:rPr>
      <w:rFonts w:ascii="Bookman Old Style" w:hAnsi="Bookman Old Style" w:cs="Bookman Old Style"/>
      <w:i/>
      <w:iCs/>
      <w:spacing w:val="14"/>
      <w:sz w:val="11"/>
      <w:szCs w:val="11"/>
      <w:shd w:val="clear" w:color="auto" w:fill="FFFFFF"/>
      <w:lang w:val="en-US"/>
    </w:rPr>
  </w:style>
  <w:style w:type="paragraph" w:customStyle="1" w:styleId="450">
    <w:name w:val="Основной текст (45)"/>
    <w:basedOn w:val="a2"/>
    <w:link w:val="45Exact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Bookman Old Style" w:hAnsi="Bookman Old Style" w:cs="Bookman Old Style"/>
      <w:i/>
      <w:iCs/>
      <w:spacing w:val="14"/>
      <w:sz w:val="11"/>
      <w:szCs w:val="11"/>
      <w:lang w:val="en-US" w:eastAsia="ru-RU"/>
    </w:rPr>
  </w:style>
  <w:style w:type="character" w:customStyle="1" w:styleId="BookmanOldStyle5">
    <w:name w:val="Основной текст + Bookman Old Style5"/>
    <w:aliases w:val="9 pt3,Полужирный9,Курсив6,Интервал 1 pt Exact1"/>
    <w:uiPriority w:val="99"/>
    <w:rsid w:val="002F617A"/>
    <w:rPr>
      <w:rFonts w:ascii="Bookman Old Style" w:eastAsia="Times New Roman" w:hAnsi="Bookman Old Style" w:cs="Bookman Old Style"/>
      <w:b/>
      <w:bCs/>
      <w:i/>
      <w:iCs/>
      <w:color w:val="000000"/>
      <w:spacing w:val="30"/>
      <w:w w:val="100"/>
      <w:position w:val="0"/>
      <w:sz w:val="18"/>
      <w:szCs w:val="18"/>
      <w:shd w:val="clear" w:color="auto" w:fill="FFFFFF"/>
    </w:rPr>
  </w:style>
  <w:style w:type="character" w:customStyle="1" w:styleId="13pt">
    <w:name w:val="Основной текст + 13 pt"/>
    <w:aliases w:val="Полужирный8,Интервал 1 pt5"/>
    <w:uiPriority w:val="99"/>
    <w:rsid w:val="002F617A"/>
    <w:rPr>
      <w:rFonts w:ascii="Arial" w:eastAsia="Times New Roman" w:hAnsi="Arial" w:cs="Arial"/>
      <w:b/>
      <w:bCs/>
      <w:color w:val="000000"/>
      <w:spacing w:val="30"/>
      <w:w w:val="100"/>
      <w:position w:val="0"/>
      <w:sz w:val="26"/>
      <w:szCs w:val="26"/>
      <w:shd w:val="clear" w:color="auto" w:fill="FFFFFF"/>
      <w:lang w:val="ru-RU"/>
    </w:rPr>
  </w:style>
  <w:style w:type="character" w:customStyle="1" w:styleId="124">
    <w:name w:val="Основной текст + 12"/>
    <w:aliases w:val="5 pt11,Полужирный7,Интервал 2 pt2"/>
    <w:uiPriority w:val="99"/>
    <w:rsid w:val="002F617A"/>
    <w:rPr>
      <w:rFonts w:ascii="Arial" w:eastAsia="Times New Roman" w:hAnsi="Arial" w:cs="Arial"/>
      <w:b/>
      <w:bCs/>
      <w:color w:val="000000"/>
      <w:spacing w:val="40"/>
      <w:w w:val="100"/>
      <w:position w:val="0"/>
      <w:sz w:val="25"/>
      <w:szCs w:val="25"/>
      <w:shd w:val="clear" w:color="auto" w:fill="FFFFFF"/>
      <w:lang w:val="ru-RU"/>
    </w:rPr>
  </w:style>
  <w:style w:type="character" w:customStyle="1" w:styleId="32Arial">
    <w:name w:val="Основной текст (32) + Arial"/>
    <w:aliases w:val="111,5 pt10,Не полужирный7,Не курсив1,Основной текст + Arial"/>
    <w:uiPriority w:val="99"/>
    <w:rsid w:val="002F617A"/>
    <w:rPr>
      <w:rFonts w:ascii="Arial" w:hAnsi="Arial" w:cs="Arial"/>
      <w:b/>
      <w:bCs/>
      <w:i/>
      <w:iCs/>
      <w:color w:val="000000"/>
      <w:spacing w:val="0"/>
      <w:w w:val="100"/>
      <w:position w:val="0"/>
      <w:sz w:val="23"/>
      <w:szCs w:val="23"/>
      <w:u w:val="none"/>
      <w:lang w:val="ru-RU"/>
    </w:rPr>
  </w:style>
  <w:style w:type="character" w:customStyle="1" w:styleId="460">
    <w:name w:val="Основной текст (46)_"/>
    <w:uiPriority w:val="99"/>
    <w:rsid w:val="002F617A"/>
    <w:rPr>
      <w:rFonts w:ascii="Franklin Gothic Heavy" w:hAnsi="Franklin Gothic Heavy" w:cs="Franklin Gothic Heavy"/>
      <w:spacing w:val="-20"/>
      <w:sz w:val="39"/>
      <w:szCs w:val="39"/>
      <w:u w:val="none"/>
      <w:lang w:val="en-US"/>
    </w:rPr>
  </w:style>
  <w:style w:type="character" w:customStyle="1" w:styleId="46BookmanOldStyle">
    <w:name w:val="Основной текст (46) + Bookman Old Style"/>
    <w:aliases w:val="18,5 pt9,Полужирный6,Курсив5,Интервал 1 pt4,Масштаб 20%"/>
    <w:uiPriority w:val="99"/>
    <w:rsid w:val="002F617A"/>
    <w:rPr>
      <w:rFonts w:ascii="Bookman Old Style" w:hAnsi="Bookman Old Style" w:cs="Bookman Old Style"/>
      <w:b/>
      <w:bCs/>
      <w:i/>
      <w:iCs/>
      <w:color w:val="000000"/>
      <w:spacing w:val="20"/>
      <w:w w:val="20"/>
      <w:position w:val="0"/>
      <w:sz w:val="37"/>
      <w:szCs w:val="37"/>
      <w:u w:val="none"/>
      <w:lang w:val="en-US"/>
    </w:rPr>
  </w:style>
  <w:style w:type="character" w:customStyle="1" w:styleId="461">
    <w:name w:val="Основной текст (46)"/>
    <w:uiPriority w:val="99"/>
    <w:rsid w:val="002F617A"/>
    <w:rPr>
      <w:rFonts w:ascii="Franklin Gothic Heavy" w:hAnsi="Franklin Gothic Heavy" w:cs="Franklin Gothic Heavy"/>
      <w:color w:val="000000"/>
      <w:spacing w:val="-20"/>
      <w:w w:val="100"/>
      <w:position w:val="0"/>
      <w:sz w:val="39"/>
      <w:szCs w:val="39"/>
      <w:u w:val="none"/>
      <w:lang w:val="en-US"/>
    </w:rPr>
  </w:style>
  <w:style w:type="character" w:customStyle="1" w:styleId="59pt">
    <w:name w:val="Основной текст (5) + 9 pt"/>
    <w:aliases w:val="Не полужирный6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470">
    <w:name w:val="Основной текст (47)_"/>
    <w:uiPriority w:val="99"/>
    <w:rsid w:val="002F617A"/>
    <w:rPr>
      <w:rFonts w:ascii="Calibri" w:hAnsi="Calibri" w:cs="Calibri"/>
      <w:sz w:val="19"/>
      <w:szCs w:val="19"/>
      <w:u w:val="none"/>
    </w:rPr>
  </w:style>
  <w:style w:type="character" w:customStyle="1" w:styleId="471">
    <w:name w:val="Основной текст (47)"/>
    <w:uiPriority w:val="99"/>
    <w:rsid w:val="002F617A"/>
    <w:rPr>
      <w:rFonts w:ascii="Calibri" w:hAnsi="Calibri" w:cs="Calibri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5FranklinGothicMediumCond">
    <w:name w:val="Основной текст (5) + Franklin Gothic Medium Cond"/>
    <w:aliases w:val="10 pt3,Не полужирный5,Интервал 0 pt3"/>
    <w:uiPriority w:val="99"/>
    <w:rsid w:val="002F617A"/>
    <w:rPr>
      <w:rFonts w:ascii="Franklin Gothic Medium Cond" w:hAnsi="Franklin Gothic Medium Cond" w:cs="Franklin Gothic Medium Cond"/>
      <w:b/>
      <w:bCs/>
      <w:color w:val="000000"/>
      <w:spacing w:val="-1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5Calibri">
    <w:name w:val="Основной текст (5) + Calibri"/>
    <w:aliases w:val="10 pt2,Не полужирный4"/>
    <w:uiPriority w:val="99"/>
    <w:rsid w:val="002F617A"/>
    <w:rPr>
      <w:rFonts w:ascii="Calibri" w:hAnsi="Calibri" w:cs="Calibri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511">
    <w:name w:val="Основной текст (5) + 11"/>
    <w:aliases w:val="5 pt8,Не полужирный3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23"/>
      <w:szCs w:val="23"/>
      <w:shd w:val="clear" w:color="auto" w:fill="FFFFFF"/>
    </w:rPr>
  </w:style>
  <w:style w:type="character" w:customStyle="1" w:styleId="5Gungsuh">
    <w:name w:val="Основной текст (5) + Gungsuh"/>
    <w:aliases w:val="9 pt2,Не полужирный2,Курсив4"/>
    <w:uiPriority w:val="99"/>
    <w:rsid w:val="002F617A"/>
    <w:rPr>
      <w:rFonts w:ascii="Gungsuh" w:eastAsia="Gungsuh" w:hAnsi="Gungsuh" w:cs="Gungsuh"/>
      <w:b/>
      <w:bCs/>
      <w:i/>
      <w:iCs/>
      <w:strike/>
      <w:color w:val="000000"/>
      <w:spacing w:val="0"/>
      <w:w w:val="100"/>
      <w:position w:val="0"/>
      <w:sz w:val="18"/>
      <w:szCs w:val="18"/>
      <w:shd w:val="clear" w:color="auto" w:fill="FFFFFF"/>
    </w:rPr>
  </w:style>
  <w:style w:type="character" w:customStyle="1" w:styleId="2110">
    <w:name w:val="Подпись к картинке (2) + 11"/>
    <w:aliases w:val="5 pt7"/>
    <w:uiPriority w:val="99"/>
    <w:rsid w:val="002F617A"/>
    <w:rPr>
      <w:rFonts w:ascii="Arial" w:hAnsi="Arial" w:cs="Arial"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480">
    <w:name w:val="Основной текст (48)_"/>
    <w:link w:val="481"/>
    <w:uiPriority w:val="99"/>
    <w:locked/>
    <w:rsid w:val="002F617A"/>
    <w:rPr>
      <w:rFonts w:ascii="Arial" w:hAnsi="Arial" w:cs="Arial"/>
      <w:b/>
      <w:bCs/>
      <w:sz w:val="11"/>
      <w:szCs w:val="11"/>
      <w:shd w:val="clear" w:color="auto" w:fill="FFFFFF"/>
    </w:rPr>
  </w:style>
  <w:style w:type="paragraph" w:customStyle="1" w:styleId="481">
    <w:name w:val="Основной текст (48)"/>
    <w:basedOn w:val="a2"/>
    <w:link w:val="480"/>
    <w:uiPriority w:val="99"/>
    <w:rsid w:val="002F617A"/>
    <w:pPr>
      <w:widowControl w:val="0"/>
      <w:shd w:val="clear" w:color="auto" w:fill="FFFFFF"/>
      <w:spacing w:after="0" w:line="178" w:lineRule="exact"/>
    </w:pPr>
    <w:rPr>
      <w:rFonts w:cs="Arial"/>
      <w:b/>
      <w:bCs/>
      <w:sz w:val="11"/>
      <w:szCs w:val="11"/>
      <w:lang w:eastAsia="ru-RU"/>
    </w:rPr>
  </w:style>
  <w:style w:type="character" w:customStyle="1" w:styleId="380">
    <w:name w:val="Основной текст (38)_"/>
    <w:link w:val="381"/>
    <w:uiPriority w:val="99"/>
    <w:locked/>
    <w:rsid w:val="002F617A"/>
    <w:rPr>
      <w:rFonts w:ascii="Bookman Old Style" w:hAnsi="Bookman Old Style" w:cs="Bookman Old Style"/>
      <w:b/>
      <w:bCs/>
      <w:sz w:val="13"/>
      <w:szCs w:val="13"/>
      <w:shd w:val="clear" w:color="auto" w:fill="FFFFFF"/>
    </w:rPr>
  </w:style>
  <w:style w:type="paragraph" w:customStyle="1" w:styleId="381">
    <w:name w:val="Основной текст (38)"/>
    <w:basedOn w:val="a2"/>
    <w:link w:val="380"/>
    <w:uiPriority w:val="99"/>
    <w:rsid w:val="002F617A"/>
    <w:pPr>
      <w:widowControl w:val="0"/>
      <w:shd w:val="clear" w:color="auto" w:fill="FFFFFF"/>
      <w:spacing w:after="0" w:line="187" w:lineRule="exact"/>
    </w:pPr>
    <w:rPr>
      <w:rFonts w:ascii="Bookman Old Style" w:hAnsi="Bookman Old Style" w:cs="Bookman Old Style"/>
      <w:b/>
      <w:bCs/>
      <w:sz w:val="13"/>
      <w:szCs w:val="13"/>
      <w:lang w:eastAsia="ru-RU"/>
    </w:rPr>
  </w:style>
  <w:style w:type="character" w:customStyle="1" w:styleId="Tahoma">
    <w:name w:val="Основной текст + Tahoma"/>
    <w:aliases w:val="81,5 pt6"/>
    <w:uiPriority w:val="99"/>
    <w:rsid w:val="002F617A"/>
    <w:rPr>
      <w:rFonts w:ascii="Tahoma" w:eastAsia="Times New Roman" w:hAnsi="Tahoma" w:cs="Tahoma"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BookmanOldStyle4">
    <w:name w:val="Основной текст + Bookman Old Style4"/>
    <w:aliases w:val="4 pt"/>
    <w:uiPriority w:val="99"/>
    <w:rsid w:val="002F617A"/>
    <w:rPr>
      <w:rFonts w:ascii="Bookman Old Style" w:eastAsia="Times New Roman" w:hAnsi="Bookman Old Style" w:cs="Bookman Old Style"/>
      <w:color w:val="000000"/>
      <w:spacing w:val="0"/>
      <w:w w:val="100"/>
      <w:position w:val="0"/>
      <w:sz w:val="8"/>
      <w:szCs w:val="8"/>
      <w:shd w:val="clear" w:color="auto" w:fill="FFFFFF"/>
    </w:rPr>
  </w:style>
  <w:style w:type="character" w:customStyle="1" w:styleId="490">
    <w:name w:val="Основной текст (49)_"/>
    <w:uiPriority w:val="99"/>
    <w:rsid w:val="002F617A"/>
    <w:rPr>
      <w:rFonts w:ascii="Candara" w:hAnsi="Candara" w:cs="Candara"/>
      <w:b/>
      <w:bCs/>
      <w:spacing w:val="-20"/>
      <w:sz w:val="15"/>
      <w:szCs w:val="15"/>
      <w:u w:val="none"/>
    </w:rPr>
  </w:style>
  <w:style w:type="character" w:customStyle="1" w:styleId="49Calibri">
    <w:name w:val="Основной текст (49) + Calibri"/>
    <w:aliases w:val="9 pt1,Не полужирный1,Интервал 0 pt2"/>
    <w:uiPriority w:val="99"/>
    <w:rsid w:val="002F617A"/>
    <w:rPr>
      <w:rFonts w:ascii="Calibri" w:hAnsi="Calibri" w:cs="Calibri"/>
      <w:b/>
      <w:bCs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491">
    <w:name w:val="Основной текст (49)"/>
    <w:uiPriority w:val="99"/>
    <w:rsid w:val="002F617A"/>
    <w:rPr>
      <w:rFonts w:ascii="Candara" w:hAnsi="Candara" w:cs="Candara"/>
      <w:b/>
      <w:bCs/>
      <w:color w:val="000000"/>
      <w:spacing w:val="-20"/>
      <w:w w:val="100"/>
      <w:position w:val="0"/>
      <w:sz w:val="15"/>
      <w:szCs w:val="15"/>
      <w:u w:val="none"/>
    </w:rPr>
  </w:style>
  <w:style w:type="character" w:customStyle="1" w:styleId="3c">
    <w:name w:val="Заголовок №3_"/>
    <w:link w:val="3d"/>
    <w:uiPriority w:val="99"/>
    <w:locked/>
    <w:rsid w:val="002F617A"/>
    <w:rPr>
      <w:rFonts w:ascii="Arial" w:hAnsi="Arial" w:cs="Arial"/>
      <w:b/>
      <w:bCs/>
      <w:shd w:val="clear" w:color="auto" w:fill="FFFFFF"/>
    </w:rPr>
  </w:style>
  <w:style w:type="paragraph" w:customStyle="1" w:styleId="3d">
    <w:name w:val="Заголовок №3"/>
    <w:basedOn w:val="a2"/>
    <w:link w:val="3c"/>
    <w:uiPriority w:val="99"/>
    <w:rsid w:val="002F617A"/>
    <w:pPr>
      <w:widowControl w:val="0"/>
      <w:shd w:val="clear" w:color="auto" w:fill="FFFFFF"/>
      <w:spacing w:before="660" w:after="180" w:line="336" w:lineRule="exact"/>
      <w:ind w:hanging="920"/>
      <w:outlineLvl w:val="2"/>
    </w:pPr>
    <w:rPr>
      <w:rFonts w:cs="Arial"/>
      <w:b/>
      <w:bCs/>
      <w:sz w:val="20"/>
      <w:szCs w:val="20"/>
      <w:lang w:eastAsia="ru-RU"/>
    </w:rPr>
  </w:style>
  <w:style w:type="character" w:customStyle="1" w:styleId="4100">
    <w:name w:val="Основной текст (4) + 10"/>
    <w:aliases w:val="5 pt5,Интервал 0 pt1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21"/>
      <w:szCs w:val="21"/>
      <w:u w:val="none"/>
      <w:shd w:val="clear" w:color="auto" w:fill="FFFFFF"/>
      <w:lang w:val="ru-RU"/>
    </w:rPr>
  </w:style>
  <w:style w:type="character" w:customStyle="1" w:styleId="BookmanOldStyle1">
    <w:name w:val="Подпись к картинке + Bookman Old Style"/>
    <w:aliases w:val="8 pt2,Интервал 1 pt3"/>
    <w:uiPriority w:val="99"/>
    <w:rsid w:val="002F617A"/>
    <w:rPr>
      <w:rFonts w:ascii="Bookman Old Style" w:hAnsi="Bookman Old Style" w:cs="Bookman Old Style"/>
      <w:b/>
      <w:bCs/>
      <w:color w:val="000000"/>
      <w:spacing w:val="2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4a">
    <w:name w:val="Заголовок №4_"/>
    <w:link w:val="4b"/>
    <w:uiPriority w:val="99"/>
    <w:locked/>
    <w:rsid w:val="002F617A"/>
    <w:rPr>
      <w:rFonts w:ascii="Arial" w:hAnsi="Arial" w:cs="Arial"/>
      <w:sz w:val="23"/>
      <w:szCs w:val="23"/>
      <w:shd w:val="clear" w:color="auto" w:fill="FFFFFF"/>
    </w:rPr>
  </w:style>
  <w:style w:type="paragraph" w:customStyle="1" w:styleId="4b">
    <w:name w:val="Заголовок №4"/>
    <w:basedOn w:val="a2"/>
    <w:link w:val="4a"/>
    <w:uiPriority w:val="99"/>
    <w:rsid w:val="002F617A"/>
    <w:pPr>
      <w:widowControl w:val="0"/>
      <w:shd w:val="clear" w:color="auto" w:fill="FFFFFF"/>
      <w:spacing w:before="720" w:after="720" w:line="413" w:lineRule="exact"/>
      <w:ind w:firstLine="580"/>
      <w:jc w:val="both"/>
      <w:outlineLvl w:val="3"/>
    </w:pPr>
    <w:rPr>
      <w:rFonts w:cs="Arial"/>
      <w:sz w:val="23"/>
      <w:szCs w:val="23"/>
      <w:lang w:eastAsia="ru-RU"/>
    </w:rPr>
  </w:style>
  <w:style w:type="character" w:customStyle="1" w:styleId="810">
    <w:name w:val="Основной текст + 81"/>
    <w:aliases w:val="5 pt4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30pt">
    <w:name w:val="Заголовок №3 + Интервал 0 pt"/>
    <w:uiPriority w:val="99"/>
    <w:rsid w:val="002F617A"/>
    <w:rPr>
      <w:rFonts w:ascii="Arial" w:hAnsi="Arial" w:cs="Arial"/>
      <w:b/>
      <w:bCs/>
      <w:color w:val="000000"/>
      <w:spacing w:val="-10"/>
      <w:w w:val="100"/>
      <w:position w:val="0"/>
      <w:shd w:val="clear" w:color="auto" w:fill="FFFFFF"/>
      <w:lang w:val="ru-RU"/>
    </w:rPr>
  </w:style>
  <w:style w:type="character" w:customStyle="1" w:styleId="BookmanOldStyle3">
    <w:name w:val="Основной текст + Bookman Old Style3"/>
    <w:aliases w:val="91,5 pt3,Полужирный5,Курсив3"/>
    <w:uiPriority w:val="99"/>
    <w:rsid w:val="002F617A"/>
    <w:rPr>
      <w:rFonts w:ascii="Bookman Old Style" w:eastAsia="Times New Roman" w:hAnsi="Bookman Old Style" w:cs="Bookman Old Style"/>
      <w:b/>
      <w:bCs/>
      <w:i/>
      <w:iCs/>
      <w:color w:val="000000"/>
      <w:spacing w:val="0"/>
      <w:w w:val="100"/>
      <w:position w:val="0"/>
      <w:sz w:val="19"/>
      <w:szCs w:val="19"/>
      <w:shd w:val="clear" w:color="auto" w:fill="FFFFFF"/>
    </w:rPr>
  </w:style>
  <w:style w:type="character" w:customStyle="1" w:styleId="CenturyGothic">
    <w:name w:val="Основной текст + Century Gothic"/>
    <w:aliases w:val="4 pt1"/>
    <w:uiPriority w:val="99"/>
    <w:rsid w:val="002F617A"/>
    <w:rPr>
      <w:rFonts w:ascii="Century Gothic" w:eastAsia="Times New Roman" w:hAnsi="Century Gothic" w:cs="Century Gothic"/>
      <w:color w:val="000000"/>
      <w:spacing w:val="0"/>
      <w:w w:val="100"/>
      <w:position w:val="0"/>
      <w:sz w:val="8"/>
      <w:szCs w:val="8"/>
      <w:shd w:val="clear" w:color="auto" w:fill="FFFFFF"/>
      <w:lang w:val="en-US"/>
    </w:rPr>
  </w:style>
  <w:style w:type="character" w:customStyle="1" w:styleId="BookmanOldStyle2">
    <w:name w:val="Основной текст + Bookman Old Style2"/>
    <w:aliases w:val="7 pt1,Интервал -1 pt"/>
    <w:uiPriority w:val="99"/>
    <w:rsid w:val="002F617A"/>
    <w:rPr>
      <w:rFonts w:ascii="Bookman Old Style" w:eastAsia="Times New Roman" w:hAnsi="Bookman Old Style" w:cs="Bookman Old Style"/>
      <w:color w:val="000000"/>
      <w:spacing w:val="-20"/>
      <w:w w:val="100"/>
      <w:position w:val="0"/>
      <w:sz w:val="14"/>
      <w:szCs w:val="14"/>
      <w:shd w:val="clear" w:color="auto" w:fill="FFFFFF"/>
      <w:lang w:val="en-US"/>
    </w:rPr>
  </w:style>
  <w:style w:type="character" w:customStyle="1" w:styleId="BookmanOldStyle12">
    <w:name w:val="Основной текст + Bookman Old Style1"/>
    <w:aliases w:val="18 pt,Полужирный4,Интервал 2 pt1"/>
    <w:uiPriority w:val="99"/>
    <w:rsid w:val="002F617A"/>
    <w:rPr>
      <w:rFonts w:ascii="Bookman Old Style" w:eastAsia="Times New Roman" w:hAnsi="Bookman Old Style" w:cs="Bookman Old Style"/>
      <w:b/>
      <w:bCs/>
      <w:color w:val="000000"/>
      <w:spacing w:val="40"/>
      <w:w w:val="100"/>
      <w:position w:val="0"/>
      <w:sz w:val="36"/>
      <w:szCs w:val="36"/>
      <w:shd w:val="clear" w:color="auto" w:fill="FFFFFF"/>
      <w:lang w:val="ru-RU"/>
    </w:rPr>
  </w:style>
  <w:style w:type="character" w:customStyle="1" w:styleId="8pt1">
    <w:name w:val="Основной текст + 8 pt1"/>
    <w:aliases w:val="Полужирный3,Интервал -1 pt1"/>
    <w:uiPriority w:val="99"/>
    <w:rsid w:val="002F617A"/>
    <w:rPr>
      <w:rFonts w:ascii="Arial" w:eastAsia="Times New Roman" w:hAnsi="Arial" w:cs="Arial"/>
      <w:b/>
      <w:bCs/>
      <w:color w:val="000000"/>
      <w:spacing w:val="-30"/>
      <w:w w:val="100"/>
      <w:position w:val="0"/>
      <w:sz w:val="16"/>
      <w:szCs w:val="16"/>
      <w:shd w:val="clear" w:color="auto" w:fill="FFFFFF"/>
      <w:lang w:val="ru-RU"/>
    </w:rPr>
  </w:style>
  <w:style w:type="character" w:customStyle="1" w:styleId="710">
    <w:name w:val="Основной текст + 71"/>
    <w:aliases w:val="5 pt2,Полужирный2,Курсив2,Интервал 3 pt"/>
    <w:uiPriority w:val="99"/>
    <w:rsid w:val="002F617A"/>
    <w:rPr>
      <w:rFonts w:ascii="Arial" w:eastAsia="Times New Roman" w:hAnsi="Arial" w:cs="Arial"/>
      <w:b/>
      <w:bCs/>
      <w:i/>
      <w:iCs/>
      <w:color w:val="000000"/>
      <w:spacing w:val="60"/>
      <w:w w:val="100"/>
      <w:position w:val="0"/>
      <w:sz w:val="15"/>
      <w:szCs w:val="15"/>
      <w:shd w:val="clear" w:color="auto" w:fill="FFFFFF"/>
      <w:lang w:val="ru-RU"/>
    </w:rPr>
  </w:style>
  <w:style w:type="character" w:customStyle="1" w:styleId="4pt">
    <w:name w:val="Основной текст + 4 pt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8"/>
      <w:szCs w:val="8"/>
      <w:shd w:val="clear" w:color="auto" w:fill="FFFFFF"/>
      <w:lang w:val="ru-RU"/>
    </w:rPr>
  </w:style>
  <w:style w:type="character" w:customStyle="1" w:styleId="FranklinGothicHeavy3">
    <w:name w:val="Основной текст + Franklin Gothic Heavy3"/>
    <w:aliases w:val="31,5 pt1,Интервал 1 pt2"/>
    <w:uiPriority w:val="99"/>
    <w:rsid w:val="002F617A"/>
    <w:rPr>
      <w:rFonts w:ascii="Franklin Gothic Heavy" w:eastAsia="Times New Roman" w:hAnsi="Franklin Gothic Heavy" w:cs="Franklin Gothic Heavy"/>
      <w:color w:val="000000"/>
      <w:spacing w:val="30"/>
      <w:w w:val="100"/>
      <w:position w:val="0"/>
      <w:sz w:val="63"/>
      <w:szCs w:val="63"/>
      <w:shd w:val="clear" w:color="auto" w:fill="FFFFFF"/>
      <w:lang w:val="ru-RU"/>
    </w:rPr>
  </w:style>
  <w:style w:type="character" w:customStyle="1" w:styleId="FranklinGothicHeavy2">
    <w:name w:val="Основной текст + Franklin Gothic Heavy2"/>
    <w:aliases w:val="8 pt1"/>
    <w:uiPriority w:val="99"/>
    <w:rsid w:val="002F617A"/>
    <w:rPr>
      <w:rFonts w:ascii="Franklin Gothic Heavy" w:eastAsia="Times New Roman" w:hAnsi="Franklin Gothic Heavy" w:cs="Franklin Gothic Heavy"/>
      <w:color w:val="000000"/>
      <w:spacing w:val="0"/>
      <w:w w:val="100"/>
      <w:position w:val="0"/>
      <w:sz w:val="16"/>
      <w:szCs w:val="16"/>
      <w:shd w:val="clear" w:color="auto" w:fill="FFFFFF"/>
      <w:lang w:val="ru-RU"/>
    </w:rPr>
  </w:style>
  <w:style w:type="character" w:customStyle="1" w:styleId="CourierNew">
    <w:name w:val="Основной текст + Courier New"/>
    <w:aliases w:val="10 pt1,Полужирный1,Курсив1,Интервал 3 pt1"/>
    <w:uiPriority w:val="99"/>
    <w:rsid w:val="002F617A"/>
    <w:rPr>
      <w:rFonts w:ascii="Courier New" w:eastAsia="Times New Roman" w:hAnsi="Courier New" w:cs="Courier New"/>
      <w:b/>
      <w:bCs/>
      <w:i/>
      <w:iCs/>
      <w:color w:val="000000"/>
      <w:spacing w:val="6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FranklinGothicHeavy1">
    <w:name w:val="Основной текст + Franklin Gothic Heavy1"/>
    <w:aliases w:val="29 pt,Интервал 1 pt1"/>
    <w:uiPriority w:val="99"/>
    <w:rsid w:val="002F617A"/>
    <w:rPr>
      <w:rFonts w:ascii="Franklin Gothic Heavy" w:eastAsia="Times New Roman" w:hAnsi="Franklin Gothic Heavy" w:cs="Franklin Gothic Heavy"/>
      <w:color w:val="000000"/>
      <w:spacing w:val="30"/>
      <w:w w:val="100"/>
      <w:position w:val="0"/>
      <w:sz w:val="58"/>
      <w:szCs w:val="58"/>
      <w:shd w:val="clear" w:color="auto" w:fill="FFFFFF"/>
      <w:lang w:val="ru-RU"/>
    </w:rPr>
  </w:style>
  <w:style w:type="paragraph" w:styleId="aff4">
    <w:name w:val="No Spacing"/>
    <w:uiPriority w:val="1"/>
    <w:qFormat/>
    <w:rsid w:val="002F617A"/>
    <w:pPr>
      <w:widowControl w:val="0"/>
    </w:pPr>
    <w:rPr>
      <w:rFonts w:ascii="Courier New" w:hAnsi="Courier New" w:cs="Courier New"/>
      <w:color w:val="000000"/>
      <w:sz w:val="24"/>
      <w:szCs w:val="24"/>
    </w:rPr>
  </w:style>
  <w:style w:type="character" w:customStyle="1" w:styleId="FontStyle43">
    <w:name w:val="Font Style43"/>
    <w:uiPriority w:val="99"/>
    <w:rsid w:val="002F617A"/>
    <w:rPr>
      <w:rFonts w:ascii="Times New Roman" w:hAnsi="Times New Roman" w:cs="Times New Roman"/>
      <w:sz w:val="20"/>
      <w:szCs w:val="20"/>
    </w:rPr>
  </w:style>
  <w:style w:type="paragraph" w:customStyle="1" w:styleId="1c">
    <w:name w:val="Знак Знак Знак1 Знак"/>
    <w:basedOn w:val="a2"/>
    <w:uiPriority w:val="99"/>
    <w:rsid w:val="002F617A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a0">
    <w:name w:val="Многоуровневый список"/>
    <w:basedOn w:val="a2"/>
    <w:uiPriority w:val="99"/>
    <w:rsid w:val="002F617A"/>
    <w:pPr>
      <w:numPr>
        <w:numId w:val="5"/>
      </w:numPr>
      <w:spacing w:after="0" w:line="312" w:lineRule="auto"/>
      <w:jc w:val="both"/>
    </w:pPr>
    <w:rPr>
      <w:rFonts w:ascii="Times New Roman" w:hAnsi="Times New Roman"/>
      <w:sz w:val="28"/>
    </w:rPr>
  </w:style>
  <w:style w:type="paragraph" w:customStyle="1" w:styleId="ConsPlusNormal">
    <w:name w:val="ConsPlusNormal"/>
    <w:uiPriority w:val="99"/>
    <w:rsid w:val="002F617A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character" w:customStyle="1" w:styleId="2e">
    <w:name w:val="Основной текст 2 Знак"/>
    <w:link w:val="2f"/>
    <w:uiPriority w:val="99"/>
    <w:semiHidden/>
    <w:rsid w:val="002F617A"/>
    <w:rPr>
      <w:sz w:val="22"/>
      <w:szCs w:val="22"/>
      <w:lang w:eastAsia="en-US"/>
    </w:rPr>
  </w:style>
  <w:style w:type="paragraph" w:styleId="2f">
    <w:name w:val="Body Text 2"/>
    <w:basedOn w:val="a2"/>
    <w:link w:val="2e"/>
    <w:uiPriority w:val="99"/>
    <w:semiHidden/>
    <w:rsid w:val="002F617A"/>
    <w:pPr>
      <w:spacing w:after="120" w:line="480" w:lineRule="auto"/>
    </w:pPr>
  </w:style>
  <w:style w:type="paragraph" w:styleId="2f0">
    <w:name w:val="Body Text Indent 2"/>
    <w:basedOn w:val="a2"/>
    <w:link w:val="212"/>
    <w:uiPriority w:val="99"/>
    <w:semiHidden/>
    <w:rsid w:val="002F617A"/>
    <w:pPr>
      <w:spacing w:after="120" w:line="480" w:lineRule="auto"/>
      <w:ind w:left="283"/>
    </w:pPr>
  </w:style>
  <w:style w:type="character" w:customStyle="1" w:styleId="212">
    <w:name w:val="Основной текст с отступом 2 Знак1"/>
    <w:link w:val="2f0"/>
    <w:uiPriority w:val="99"/>
    <w:semiHidden/>
    <w:locked/>
    <w:rsid w:val="002F617A"/>
    <w:rPr>
      <w:sz w:val="22"/>
      <w:szCs w:val="22"/>
      <w:lang w:eastAsia="en-US"/>
    </w:rPr>
  </w:style>
  <w:style w:type="character" w:customStyle="1" w:styleId="2f1">
    <w:name w:val="Основной текст с отступом 2 Знак"/>
    <w:uiPriority w:val="99"/>
    <w:semiHidden/>
    <w:rsid w:val="002F617A"/>
    <w:rPr>
      <w:sz w:val="22"/>
      <w:szCs w:val="22"/>
      <w:lang w:eastAsia="en-US"/>
    </w:rPr>
  </w:style>
  <w:style w:type="paragraph" w:customStyle="1" w:styleId="aff5">
    <w:name w:val="Название"/>
    <w:basedOn w:val="a2"/>
    <w:link w:val="aff6"/>
    <w:uiPriority w:val="10"/>
    <w:qFormat/>
    <w:locked/>
    <w:rsid w:val="002F617A"/>
    <w:pPr>
      <w:spacing w:after="0" w:line="240" w:lineRule="auto"/>
      <w:jc w:val="center"/>
    </w:pPr>
    <w:rPr>
      <w:rFonts w:ascii="Times New Roman" w:eastAsia="Times New Roman" w:hAnsi="Times New Roman"/>
      <w:b/>
      <w:sz w:val="28"/>
      <w:szCs w:val="20"/>
      <w:lang w:eastAsia="ru-RU"/>
    </w:rPr>
  </w:style>
  <w:style w:type="character" w:customStyle="1" w:styleId="aff6">
    <w:name w:val="Название Знак"/>
    <w:link w:val="aff5"/>
    <w:uiPriority w:val="10"/>
    <w:rsid w:val="002F617A"/>
    <w:rPr>
      <w:rFonts w:ascii="Times New Roman" w:eastAsia="Times New Roman" w:hAnsi="Times New Roman"/>
      <w:b/>
      <w:sz w:val="28"/>
    </w:rPr>
  </w:style>
  <w:style w:type="character" w:styleId="aff7">
    <w:name w:val="Emphasis"/>
    <w:qFormat/>
    <w:locked/>
    <w:rsid w:val="002F617A"/>
    <w:rPr>
      <w:rFonts w:cs="Times New Roman"/>
      <w:i/>
      <w:iCs/>
    </w:rPr>
  </w:style>
  <w:style w:type="paragraph" w:styleId="aff8">
    <w:name w:val="Subtitle"/>
    <w:basedOn w:val="a2"/>
    <w:next w:val="a2"/>
    <w:link w:val="aff9"/>
    <w:uiPriority w:val="99"/>
    <w:qFormat/>
    <w:locked/>
    <w:rsid w:val="002F617A"/>
    <w:pPr>
      <w:spacing w:after="60" w:line="240" w:lineRule="auto"/>
      <w:jc w:val="center"/>
      <w:outlineLvl w:val="1"/>
    </w:pPr>
    <w:rPr>
      <w:rFonts w:ascii="Cambria" w:eastAsia="Times New Roman" w:hAnsi="Cambria"/>
      <w:szCs w:val="24"/>
      <w:lang w:val="en-US"/>
    </w:rPr>
  </w:style>
  <w:style w:type="character" w:customStyle="1" w:styleId="aff9">
    <w:name w:val="Подзаголовок Знак"/>
    <w:link w:val="aff8"/>
    <w:uiPriority w:val="99"/>
    <w:rsid w:val="002F617A"/>
    <w:rPr>
      <w:rFonts w:ascii="Cambria" w:eastAsia="Times New Roman" w:hAnsi="Cambria"/>
      <w:sz w:val="24"/>
      <w:szCs w:val="24"/>
      <w:lang w:val="en-US" w:eastAsia="en-US"/>
    </w:rPr>
  </w:style>
  <w:style w:type="character" w:styleId="affa">
    <w:name w:val="Strong"/>
    <w:uiPriority w:val="22"/>
    <w:qFormat/>
    <w:locked/>
    <w:rsid w:val="002F617A"/>
    <w:rPr>
      <w:rFonts w:cs="Times New Roman"/>
      <w:b/>
      <w:bCs/>
    </w:rPr>
  </w:style>
  <w:style w:type="paragraph" w:styleId="2f2">
    <w:name w:val="Quote"/>
    <w:basedOn w:val="a2"/>
    <w:next w:val="a2"/>
    <w:link w:val="2f3"/>
    <w:uiPriority w:val="29"/>
    <w:qFormat/>
    <w:rsid w:val="002F617A"/>
    <w:pPr>
      <w:spacing w:after="0" w:line="240" w:lineRule="auto"/>
    </w:pPr>
    <w:rPr>
      <w:i/>
      <w:szCs w:val="24"/>
      <w:lang w:val="en-US"/>
    </w:rPr>
  </w:style>
  <w:style w:type="character" w:customStyle="1" w:styleId="2f3">
    <w:name w:val="Цитата 2 Знак"/>
    <w:link w:val="2f2"/>
    <w:uiPriority w:val="29"/>
    <w:rsid w:val="002F617A"/>
    <w:rPr>
      <w:i/>
      <w:sz w:val="24"/>
      <w:szCs w:val="24"/>
      <w:lang w:val="en-US" w:eastAsia="en-US"/>
    </w:rPr>
  </w:style>
  <w:style w:type="paragraph" w:styleId="affb">
    <w:name w:val="Intense Quote"/>
    <w:basedOn w:val="a2"/>
    <w:next w:val="a2"/>
    <w:link w:val="affc"/>
    <w:uiPriority w:val="30"/>
    <w:qFormat/>
    <w:rsid w:val="002F617A"/>
    <w:pPr>
      <w:spacing w:after="0" w:line="240" w:lineRule="auto"/>
      <w:ind w:left="720" w:right="720"/>
    </w:pPr>
    <w:rPr>
      <w:b/>
      <w:i/>
      <w:lang w:val="en-US"/>
    </w:rPr>
  </w:style>
  <w:style w:type="character" w:customStyle="1" w:styleId="affc">
    <w:name w:val="Выделенная цитата Знак"/>
    <w:link w:val="affb"/>
    <w:uiPriority w:val="30"/>
    <w:rsid w:val="002F617A"/>
    <w:rPr>
      <w:b/>
      <w:i/>
      <w:sz w:val="24"/>
      <w:szCs w:val="22"/>
      <w:lang w:val="en-US" w:eastAsia="en-US"/>
    </w:rPr>
  </w:style>
  <w:style w:type="character" w:styleId="affd">
    <w:name w:val="Subtle Emphasis"/>
    <w:uiPriority w:val="19"/>
    <w:qFormat/>
    <w:rsid w:val="002F617A"/>
    <w:rPr>
      <w:rFonts w:cs="Times New Roman"/>
      <w:i/>
      <w:color w:val="5A5A5A"/>
    </w:rPr>
  </w:style>
  <w:style w:type="character" w:styleId="affe">
    <w:name w:val="Intense Emphasis"/>
    <w:uiPriority w:val="21"/>
    <w:qFormat/>
    <w:rsid w:val="002F617A"/>
    <w:rPr>
      <w:rFonts w:cs="Times New Roman"/>
      <w:b/>
      <w:i/>
      <w:sz w:val="24"/>
      <w:szCs w:val="24"/>
      <w:u w:val="single"/>
    </w:rPr>
  </w:style>
  <w:style w:type="character" w:styleId="afff">
    <w:name w:val="Subtle Reference"/>
    <w:uiPriority w:val="31"/>
    <w:qFormat/>
    <w:rsid w:val="002F617A"/>
    <w:rPr>
      <w:rFonts w:cs="Times New Roman"/>
      <w:sz w:val="24"/>
      <w:szCs w:val="24"/>
      <w:u w:val="single"/>
    </w:rPr>
  </w:style>
  <w:style w:type="character" w:styleId="afff0">
    <w:name w:val="Intense Reference"/>
    <w:uiPriority w:val="32"/>
    <w:qFormat/>
    <w:rsid w:val="002F617A"/>
    <w:rPr>
      <w:rFonts w:cs="Times New Roman"/>
      <w:b/>
      <w:sz w:val="24"/>
      <w:u w:val="single"/>
    </w:rPr>
  </w:style>
  <w:style w:type="character" w:styleId="afff1">
    <w:name w:val="Book Title"/>
    <w:uiPriority w:val="33"/>
    <w:qFormat/>
    <w:rsid w:val="002F617A"/>
    <w:rPr>
      <w:rFonts w:ascii="Cambria" w:hAnsi="Cambria" w:cs="Times New Roman"/>
      <w:b/>
      <w:i/>
      <w:sz w:val="24"/>
      <w:szCs w:val="24"/>
    </w:rPr>
  </w:style>
  <w:style w:type="paragraph" w:customStyle="1" w:styleId="xl140">
    <w:name w:val="xl140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0C0C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18"/>
      <w:szCs w:val="18"/>
      <w:lang w:eastAsia="ru-RU"/>
    </w:rPr>
  </w:style>
  <w:style w:type="paragraph" w:customStyle="1" w:styleId="xl141">
    <w:name w:val="xl141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0C0C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18"/>
      <w:szCs w:val="18"/>
      <w:lang w:eastAsia="ru-RU"/>
    </w:rPr>
  </w:style>
  <w:style w:type="paragraph" w:customStyle="1" w:styleId="xl142">
    <w:name w:val="xl142"/>
    <w:basedOn w:val="a2"/>
    <w:uiPriority w:val="99"/>
    <w:rsid w:val="002F617A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43">
    <w:name w:val="xl143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44">
    <w:name w:val="xl144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45">
    <w:name w:val="xl145"/>
    <w:basedOn w:val="a2"/>
    <w:uiPriority w:val="99"/>
    <w:rsid w:val="002F617A"/>
    <w:pPr>
      <w:shd w:val="clear" w:color="000000" w:fill="FFFF0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46">
    <w:name w:val="xl146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47">
    <w:name w:val="xl147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48">
    <w:name w:val="xl148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49">
    <w:name w:val="xl149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0">
    <w:name w:val="xl150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00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1">
    <w:name w:val="xl151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CFFCC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2">
    <w:name w:val="xl152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FF0000"/>
      <w:szCs w:val="24"/>
      <w:lang w:eastAsia="ru-RU"/>
    </w:rPr>
  </w:style>
  <w:style w:type="paragraph" w:customStyle="1" w:styleId="xl153">
    <w:name w:val="xl153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808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4">
    <w:name w:val="xl154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66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5">
    <w:name w:val="xl155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6">
    <w:name w:val="xl156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00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7">
    <w:name w:val="xl157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CFFCC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58">
    <w:name w:val="xl158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C99FF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59">
    <w:name w:val="xl159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0">
    <w:name w:val="xl160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9CCFF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1">
    <w:name w:val="xl161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9330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2">
    <w:name w:val="xl162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69696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3">
    <w:name w:val="xl163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00FF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4">
    <w:name w:val="xl164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FF0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5">
    <w:name w:val="xl165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99CC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6">
    <w:name w:val="xl166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80808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7">
    <w:name w:val="xl167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0C0C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8">
    <w:name w:val="xl168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9CC0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64">
    <w:name w:val="xl64"/>
    <w:basedOn w:val="a2"/>
    <w:rsid w:val="002F617A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5">
    <w:name w:val="xl65"/>
    <w:basedOn w:val="a2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6">
    <w:name w:val="xl66"/>
    <w:basedOn w:val="a2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18"/>
      <w:szCs w:val="18"/>
      <w:lang w:eastAsia="ru-RU"/>
    </w:rPr>
  </w:style>
  <w:style w:type="paragraph" w:customStyle="1" w:styleId="xl67">
    <w:name w:val="xl67"/>
    <w:basedOn w:val="a2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18"/>
      <w:szCs w:val="18"/>
      <w:lang w:eastAsia="ru-RU"/>
    </w:rPr>
  </w:style>
  <w:style w:type="paragraph" w:customStyle="1" w:styleId="xl68">
    <w:name w:val="xl68"/>
    <w:basedOn w:val="a2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9">
    <w:name w:val="xl69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70">
    <w:name w:val="xl70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71">
    <w:name w:val="xl71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72">
    <w:name w:val="xl72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73">
    <w:name w:val="xl73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74">
    <w:name w:val="xl74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3">
    <w:name w:val="xl63"/>
    <w:basedOn w:val="a2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18"/>
      <w:szCs w:val="18"/>
      <w:lang w:eastAsia="ru-RU"/>
    </w:rPr>
  </w:style>
  <w:style w:type="character" w:customStyle="1" w:styleId="ArialNarrow30">
    <w:name w:val="Колонтитул + Arial Narrow3"/>
    <w:aliases w:val="8 pt5,Не полужирный8"/>
    <w:uiPriority w:val="99"/>
    <w:rsid w:val="002F617A"/>
    <w:rPr>
      <w:rFonts w:ascii="Arial Narrow" w:hAnsi="Arial Narrow"/>
      <w:b/>
      <w:color w:val="000000"/>
      <w:spacing w:val="0"/>
      <w:w w:val="100"/>
      <w:position w:val="0"/>
      <w:sz w:val="16"/>
      <w:u w:val="none"/>
      <w:lang w:val="ru-RU"/>
    </w:rPr>
  </w:style>
  <w:style w:type="character" w:customStyle="1" w:styleId="ArialNarrow8pt">
    <w:name w:val="Колонтитул + Arial Narrow;8 pt;Не полужирный"/>
    <w:rsid w:val="002F617A"/>
    <w:rPr>
      <w:rFonts w:ascii="Arial Narrow" w:eastAsia="Arial Narrow" w:hAnsi="Arial Narrow" w:cs="Arial Narrow"/>
      <w:b/>
      <w:bCs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styleId="afff2">
    <w:name w:val="annotation reference"/>
    <w:uiPriority w:val="99"/>
    <w:semiHidden/>
    <w:unhideWhenUsed/>
    <w:rsid w:val="00646121"/>
    <w:rPr>
      <w:sz w:val="16"/>
      <w:szCs w:val="16"/>
    </w:rPr>
  </w:style>
  <w:style w:type="paragraph" w:styleId="afff3">
    <w:name w:val="annotation text"/>
    <w:basedOn w:val="a2"/>
    <w:link w:val="afff4"/>
    <w:uiPriority w:val="99"/>
    <w:semiHidden/>
    <w:unhideWhenUsed/>
    <w:rsid w:val="00646121"/>
    <w:pPr>
      <w:spacing w:line="240" w:lineRule="auto"/>
    </w:pPr>
    <w:rPr>
      <w:sz w:val="20"/>
      <w:szCs w:val="20"/>
    </w:rPr>
  </w:style>
  <w:style w:type="character" w:customStyle="1" w:styleId="afff4">
    <w:name w:val="Текст примечания Знак"/>
    <w:link w:val="afff3"/>
    <w:uiPriority w:val="99"/>
    <w:semiHidden/>
    <w:rsid w:val="00646121"/>
    <w:rPr>
      <w:lang w:eastAsia="en-US"/>
    </w:rPr>
  </w:style>
  <w:style w:type="paragraph" w:styleId="afff5">
    <w:name w:val="annotation subject"/>
    <w:basedOn w:val="afff3"/>
    <w:next w:val="afff3"/>
    <w:link w:val="afff6"/>
    <w:uiPriority w:val="99"/>
    <w:semiHidden/>
    <w:unhideWhenUsed/>
    <w:rsid w:val="00646121"/>
    <w:rPr>
      <w:b/>
      <w:bCs/>
    </w:rPr>
  </w:style>
  <w:style w:type="character" w:customStyle="1" w:styleId="afff6">
    <w:name w:val="Тема примечания Знак"/>
    <w:link w:val="afff5"/>
    <w:uiPriority w:val="99"/>
    <w:semiHidden/>
    <w:rsid w:val="00646121"/>
    <w:rPr>
      <w:b/>
      <w:bCs/>
      <w:lang w:eastAsia="en-US"/>
    </w:rPr>
  </w:style>
  <w:style w:type="character" w:customStyle="1" w:styleId="213">
    <w:name w:val="Основной текст 2 Знак1"/>
    <w:uiPriority w:val="99"/>
    <w:semiHidden/>
    <w:rsid w:val="00F8198F"/>
    <w:rPr>
      <w:rFonts w:ascii="Calibri" w:eastAsia="Calibri" w:hAnsi="Calibri" w:cs="Times New Roman"/>
    </w:rPr>
  </w:style>
  <w:style w:type="paragraph" w:styleId="afff7">
    <w:name w:val="Normal (Web)"/>
    <w:basedOn w:val="a2"/>
    <w:uiPriority w:val="99"/>
    <w:semiHidden/>
    <w:unhideWhenUsed/>
    <w:rsid w:val="00E76D89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afff8">
    <w:name w:val="Заголовок таблицы"/>
    <w:basedOn w:val="a2"/>
    <w:qFormat/>
    <w:rsid w:val="00992982"/>
    <w:pPr>
      <w:spacing w:after="0" w:line="240" w:lineRule="auto"/>
      <w:jc w:val="center"/>
    </w:pPr>
    <w:rPr>
      <w:rFonts w:ascii="Times New Roman" w:eastAsia="Times New Roman" w:hAnsi="Times New Roman"/>
      <w:b/>
      <w:bCs/>
      <w:color w:val="000000"/>
      <w:sz w:val="16"/>
      <w:szCs w:val="16"/>
      <w:lang w:eastAsia="ru-RU"/>
    </w:rPr>
  </w:style>
  <w:style w:type="paragraph" w:styleId="afff9">
    <w:name w:val="caption"/>
    <w:basedOn w:val="afffa"/>
    <w:next w:val="afffa"/>
    <w:link w:val="afffb"/>
    <w:uiPriority w:val="35"/>
    <w:unhideWhenUsed/>
    <w:qFormat/>
    <w:locked/>
    <w:rsid w:val="00E67576"/>
    <w:pPr>
      <w:spacing w:after="0" w:line="240" w:lineRule="auto"/>
      <w:ind w:firstLine="0"/>
      <w:jc w:val="left"/>
    </w:pPr>
    <w:rPr>
      <w:bCs/>
      <w:szCs w:val="18"/>
    </w:rPr>
  </w:style>
  <w:style w:type="character" w:customStyle="1" w:styleId="afffb">
    <w:name w:val="Название объекта Знак"/>
    <w:link w:val="afff9"/>
    <w:uiPriority w:val="35"/>
    <w:locked/>
    <w:rsid w:val="00E67576"/>
    <w:rPr>
      <w:rFonts w:ascii="Arial" w:hAnsi="Arial"/>
      <w:bCs/>
      <w:sz w:val="24"/>
      <w:szCs w:val="18"/>
    </w:rPr>
  </w:style>
  <w:style w:type="paragraph" w:customStyle="1" w:styleId="afffc">
    <w:name w:val="Мой Текст"/>
    <w:basedOn w:val="a2"/>
    <w:link w:val="afffd"/>
    <w:qFormat/>
    <w:rsid w:val="005E507A"/>
    <w:pPr>
      <w:spacing w:before="120" w:after="0" w:line="300" w:lineRule="auto"/>
      <w:ind w:firstLine="567"/>
      <w:jc w:val="both"/>
    </w:pPr>
    <w:rPr>
      <w:rFonts w:ascii="Times New Roman" w:hAnsi="Times New Roman"/>
      <w:szCs w:val="28"/>
    </w:rPr>
  </w:style>
  <w:style w:type="character" w:customStyle="1" w:styleId="afffd">
    <w:name w:val="Мой Текст Знак"/>
    <w:link w:val="afffc"/>
    <w:rsid w:val="005E507A"/>
    <w:rPr>
      <w:rFonts w:ascii="Times New Roman" w:hAnsi="Times New Roman"/>
      <w:sz w:val="24"/>
      <w:szCs w:val="28"/>
      <w:lang w:eastAsia="en-US"/>
    </w:rPr>
  </w:style>
  <w:style w:type="paragraph" w:customStyle="1" w:styleId="a1">
    <w:name w:val="Перечисление без номера"/>
    <w:basedOn w:val="afffc"/>
    <w:link w:val="afffe"/>
    <w:qFormat/>
    <w:rsid w:val="005E507A"/>
    <w:pPr>
      <w:numPr>
        <w:numId w:val="11"/>
      </w:numPr>
      <w:spacing w:before="0" w:line="360" w:lineRule="auto"/>
    </w:pPr>
  </w:style>
  <w:style w:type="character" w:customStyle="1" w:styleId="afffe">
    <w:name w:val="Перечисление без номера Знак"/>
    <w:link w:val="a1"/>
    <w:rsid w:val="005E507A"/>
    <w:rPr>
      <w:rFonts w:ascii="Times New Roman" w:hAnsi="Times New Roman"/>
      <w:sz w:val="24"/>
      <w:szCs w:val="28"/>
      <w:lang w:eastAsia="en-US"/>
    </w:rPr>
  </w:style>
  <w:style w:type="paragraph" w:styleId="HTML">
    <w:name w:val="HTML Preformatted"/>
    <w:basedOn w:val="a2"/>
    <w:link w:val="HTML0"/>
    <w:uiPriority w:val="99"/>
    <w:semiHidden/>
    <w:unhideWhenUsed/>
    <w:rsid w:val="005E507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link w:val="HTML"/>
    <w:uiPriority w:val="99"/>
    <w:semiHidden/>
    <w:rsid w:val="005E507A"/>
    <w:rPr>
      <w:rFonts w:ascii="Courier New" w:eastAsia="Times New Roman" w:hAnsi="Courier New" w:cs="Courier New"/>
    </w:rPr>
  </w:style>
  <w:style w:type="paragraph" w:styleId="affff">
    <w:name w:val="footnote text"/>
    <w:basedOn w:val="a2"/>
    <w:link w:val="affff0"/>
    <w:uiPriority w:val="99"/>
    <w:semiHidden/>
    <w:unhideWhenUsed/>
    <w:rsid w:val="00834606"/>
    <w:rPr>
      <w:sz w:val="20"/>
      <w:szCs w:val="20"/>
    </w:rPr>
  </w:style>
  <w:style w:type="paragraph" w:styleId="affff1">
    <w:name w:val="table of figures"/>
    <w:basedOn w:val="a2"/>
    <w:next w:val="a2"/>
    <w:uiPriority w:val="99"/>
    <w:unhideWhenUsed/>
    <w:rsid w:val="0063579A"/>
    <w:pPr>
      <w:spacing w:before="120" w:after="120"/>
      <w:jc w:val="both"/>
    </w:pPr>
    <w:rPr>
      <w:rFonts w:ascii="Arial Narrow" w:hAnsi="Arial Narrow"/>
    </w:rPr>
  </w:style>
  <w:style w:type="character" w:customStyle="1" w:styleId="affff0">
    <w:name w:val="Текст сноски Знак"/>
    <w:link w:val="affff"/>
    <w:uiPriority w:val="99"/>
    <w:semiHidden/>
    <w:rsid w:val="00834606"/>
    <w:rPr>
      <w:lang w:eastAsia="en-US"/>
    </w:rPr>
  </w:style>
  <w:style w:type="character" w:styleId="affff2">
    <w:name w:val="footnote reference"/>
    <w:uiPriority w:val="99"/>
    <w:semiHidden/>
    <w:unhideWhenUsed/>
    <w:rsid w:val="00834606"/>
    <w:rPr>
      <w:vertAlign w:val="superscript"/>
    </w:rPr>
  </w:style>
  <w:style w:type="character" w:customStyle="1" w:styleId="affff3">
    <w:name w:val="_Обычный Знак"/>
    <w:link w:val="afffa"/>
    <w:locked/>
    <w:rsid w:val="00EE6D66"/>
    <w:rPr>
      <w:rFonts w:ascii="Arial" w:hAnsi="Arial"/>
      <w:sz w:val="24"/>
      <w:szCs w:val="26"/>
    </w:rPr>
  </w:style>
  <w:style w:type="paragraph" w:customStyle="1" w:styleId="afffa">
    <w:name w:val="_Обычный"/>
    <w:basedOn w:val="af"/>
    <w:link w:val="affff3"/>
    <w:qFormat/>
    <w:rsid w:val="00EE6D66"/>
    <w:pPr>
      <w:spacing w:line="360" w:lineRule="auto"/>
      <w:ind w:left="0" w:firstLine="709"/>
      <w:jc w:val="both"/>
    </w:pPr>
    <w:rPr>
      <w:szCs w:val="26"/>
      <w:lang w:eastAsia="ru-RU"/>
    </w:rPr>
  </w:style>
  <w:style w:type="paragraph" w:customStyle="1" w:styleId="2">
    <w:name w:val="Стиль2"/>
    <w:basedOn w:val="1"/>
    <w:link w:val="2f4"/>
    <w:qFormat/>
    <w:rsid w:val="00EE6D66"/>
    <w:pPr>
      <w:numPr>
        <w:ilvl w:val="1"/>
      </w:numPr>
      <w:spacing w:after="240"/>
    </w:pPr>
    <w:rPr>
      <w:rFonts w:cs="Times New Roman"/>
      <w:color w:val="auto"/>
      <w:szCs w:val="28"/>
      <w:lang w:eastAsia="ru-RU"/>
    </w:rPr>
  </w:style>
  <w:style w:type="paragraph" w:customStyle="1" w:styleId="3e">
    <w:name w:val="Стиль3"/>
    <w:basedOn w:val="a2"/>
    <w:link w:val="3f"/>
    <w:qFormat/>
    <w:rsid w:val="00EE6D66"/>
    <w:pPr>
      <w:spacing w:after="240"/>
      <w:ind w:firstLine="708"/>
      <w:jc w:val="center"/>
    </w:pPr>
    <w:rPr>
      <w:rFonts w:cs="Arial"/>
      <w:color w:val="000000"/>
      <w:szCs w:val="24"/>
    </w:rPr>
  </w:style>
  <w:style w:type="character" w:customStyle="1" w:styleId="2f4">
    <w:name w:val="Стиль2 Знак"/>
    <w:link w:val="2"/>
    <w:rsid w:val="00EE6D66"/>
    <w:rPr>
      <w:rFonts w:ascii="Arial Narrow" w:eastAsia="Times New Roman" w:hAnsi="Arial Narrow"/>
      <w:b/>
      <w:bCs/>
      <w:sz w:val="28"/>
      <w:szCs w:val="28"/>
    </w:rPr>
  </w:style>
  <w:style w:type="character" w:customStyle="1" w:styleId="3f">
    <w:name w:val="Стиль3 Знак"/>
    <w:link w:val="3e"/>
    <w:rsid w:val="00EE6D66"/>
    <w:rPr>
      <w:rFonts w:ascii="Arial" w:hAnsi="Arial" w:cs="Arial"/>
      <w:color w:val="000000"/>
      <w:sz w:val="24"/>
      <w:szCs w:val="24"/>
      <w:lang w:eastAsia="en-US"/>
    </w:rPr>
  </w:style>
  <w:style w:type="paragraph" w:styleId="affff4">
    <w:name w:val="Title"/>
    <w:basedOn w:val="a2"/>
    <w:next w:val="a2"/>
    <w:link w:val="affff5"/>
    <w:uiPriority w:val="10"/>
    <w:qFormat/>
    <w:locked/>
    <w:rsid w:val="004E0264"/>
    <w:pPr>
      <w:keepNext/>
      <w:spacing w:before="240" w:after="0"/>
      <w:contextualSpacing/>
    </w:pPr>
    <w:rPr>
      <w:rFonts w:eastAsia="Times New Roman" w:cstheme="majorBidi"/>
      <w:kern w:val="28"/>
      <w:szCs w:val="56"/>
    </w:rPr>
  </w:style>
  <w:style w:type="character" w:customStyle="1" w:styleId="affff5">
    <w:name w:val="Заголовок Знак"/>
    <w:basedOn w:val="a3"/>
    <w:link w:val="affff4"/>
    <w:uiPriority w:val="10"/>
    <w:rsid w:val="004E0264"/>
    <w:rPr>
      <w:rFonts w:ascii="Arial" w:eastAsia="Times New Roman" w:hAnsi="Arial" w:cstheme="majorBidi"/>
      <w:kern w:val="28"/>
      <w:sz w:val="24"/>
      <w:szCs w:val="5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046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89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564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726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7196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7196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97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24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32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16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63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31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95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57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89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67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93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2.xml"/><Relationship Id="rId18" Type="http://schemas.openxmlformats.org/officeDocument/2006/relationships/footer" Target="footer4.xml"/><Relationship Id="rId3" Type="http://schemas.openxmlformats.org/officeDocument/2006/relationships/styles" Target="styles.xml"/><Relationship Id="rId21" Type="http://schemas.openxmlformats.org/officeDocument/2006/relationships/chart" Target="charts/chart1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header" Target="header4.xml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20" Type="http://schemas.openxmlformats.org/officeDocument/2006/relationships/footer" Target="footer5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23" Type="http://schemas.openxmlformats.org/officeDocument/2006/relationships/footer" Target="footer6.xml"/><Relationship Id="rId10" Type="http://schemas.openxmlformats.org/officeDocument/2006/relationships/oleObject" Target="embeddings/oleObject1.bin"/><Relationship Id="rId19" Type="http://schemas.openxmlformats.org/officeDocument/2006/relationships/header" Target="header5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2.xml"/><Relationship Id="rId22" Type="http://schemas.openxmlformats.org/officeDocument/2006/relationships/header" Target="header6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_____Microsoft_Excel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r>
              <a:rPr lang="ru-RU" sz="1400"/>
              <a:t>Резерв тепловой мощности, Гкал/ч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2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Система централизованного теплоснабжения</c:v>
          </c:tx>
          <c:spPr>
            <a:ln w="317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Свод!$C$3:$R$3</c:f>
              <c:numCache>
                <c:formatCode>General</c:formatCode>
                <c:ptCount val="8"/>
                <c:pt idx="0">
                  <c:v>2024</c:v>
                </c:pt>
                <c:pt idx="1">
                  <c:v>2027</c:v>
                </c:pt>
                <c:pt idx="2">
                  <c:v>2029</c:v>
                </c:pt>
                <c:pt idx="3">
                  <c:v>2031</c:v>
                </c:pt>
                <c:pt idx="4">
                  <c:v>2033</c:v>
                </c:pt>
                <c:pt idx="5">
                  <c:v>2035</c:v>
                </c:pt>
                <c:pt idx="6">
                  <c:v>2037</c:v>
                </c:pt>
                <c:pt idx="7">
                  <c:v>2039</c:v>
                </c:pt>
              </c:numCache>
            </c:numRef>
          </c:cat>
          <c:val>
            <c:numRef>
              <c:f>Свод!$C$4:$R$4</c:f>
              <c:numCache>
                <c:formatCode>0.0000</c:formatCode>
                <c:ptCount val="8"/>
                <c:pt idx="0">
                  <c:v>552.1905999999999</c:v>
                </c:pt>
                <c:pt idx="1">
                  <c:v>516.03191259437062</c:v>
                </c:pt>
                <c:pt idx="2">
                  <c:v>498.34614536350864</c:v>
                </c:pt>
                <c:pt idx="3">
                  <c:v>481.86208850537332</c:v>
                </c:pt>
                <c:pt idx="4">
                  <c:v>465.42129719609352</c:v>
                </c:pt>
                <c:pt idx="5">
                  <c:v>453.12875154145331</c:v>
                </c:pt>
                <c:pt idx="6">
                  <c:v>444.98445154145338</c:v>
                </c:pt>
                <c:pt idx="7">
                  <c:v>436.8401515414532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ED6-4774-9D2C-60EEB0738F05}"/>
            </c:ext>
          </c:extLst>
        </c:ser>
        <c:ser>
          <c:idx val="1"/>
          <c:order val="1"/>
          <c:tx>
            <c:strRef>
              <c:f>Свод!$B$5</c:f>
              <c:strCache>
                <c:ptCount val="1"/>
                <c:pt idx="0">
                  <c:v>Котельные в зоне д-ти ЕТО ООО "Тверская Генерация"</c:v>
                </c:pt>
              </c:strCache>
            </c:strRef>
          </c:tx>
          <c:spPr>
            <a:ln w="317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Свод!$C$3:$R$3</c:f>
              <c:numCache>
                <c:formatCode>General</c:formatCode>
                <c:ptCount val="8"/>
                <c:pt idx="0">
                  <c:v>2024</c:v>
                </c:pt>
                <c:pt idx="1">
                  <c:v>2027</c:v>
                </c:pt>
                <c:pt idx="2">
                  <c:v>2029</c:v>
                </c:pt>
                <c:pt idx="3">
                  <c:v>2031</c:v>
                </c:pt>
                <c:pt idx="4">
                  <c:v>2033</c:v>
                </c:pt>
                <c:pt idx="5">
                  <c:v>2035</c:v>
                </c:pt>
                <c:pt idx="6">
                  <c:v>2037</c:v>
                </c:pt>
                <c:pt idx="7">
                  <c:v>2039</c:v>
                </c:pt>
              </c:numCache>
            </c:numRef>
          </c:cat>
          <c:val>
            <c:numRef>
              <c:f>Свод!$C$5:$R$5</c:f>
              <c:numCache>
                <c:formatCode>0.0000</c:formatCode>
                <c:ptCount val="8"/>
                <c:pt idx="0">
                  <c:v>97.151508206162461</c:v>
                </c:pt>
                <c:pt idx="1">
                  <c:v>91.884010825303065</c:v>
                </c:pt>
                <c:pt idx="2">
                  <c:v>91.901165051008803</c:v>
                </c:pt>
                <c:pt idx="3">
                  <c:v>91.529615444661985</c:v>
                </c:pt>
                <c:pt idx="4">
                  <c:v>91.190815444661993</c:v>
                </c:pt>
                <c:pt idx="5">
                  <c:v>90.936795444661968</c:v>
                </c:pt>
                <c:pt idx="6">
                  <c:v>90.76755544466198</c:v>
                </c:pt>
                <c:pt idx="7">
                  <c:v>90.59831544466196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ED6-4774-9D2C-60EEB0738F05}"/>
            </c:ext>
          </c:extLst>
        </c:ser>
        <c:ser>
          <c:idx val="2"/>
          <c:order val="2"/>
          <c:tx>
            <c:strRef>
              <c:f>Свод!$B$6</c:f>
              <c:strCache>
                <c:ptCount val="1"/>
                <c:pt idx="0">
                  <c:v>Котельные в зонах д-ти прочих ЕТО</c:v>
                </c:pt>
              </c:strCache>
            </c:strRef>
          </c:tx>
          <c:spPr>
            <a:ln w="317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Свод!$C$3:$R$3</c:f>
              <c:numCache>
                <c:formatCode>General</c:formatCode>
                <c:ptCount val="8"/>
                <c:pt idx="0">
                  <c:v>2024</c:v>
                </c:pt>
                <c:pt idx="1">
                  <c:v>2027</c:v>
                </c:pt>
                <c:pt idx="2">
                  <c:v>2029</c:v>
                </c:pt>
                <c:pt idx="3">
                  <c:v>2031</c:v>
                </c:pt>
                <c:pt idx="4">
                  <c:v>2033</c:v>
                </c:pt>
                <c:pt idx="5">
                  <c:v>2035</c:v>
                </c:pt>
                <c:pt idx="6">
                  <c:v>2037</c:v>
                </c:pt>
                <c:pt idx="7">
                  <c:v>2039</c:v>
                </c:pt>
              </c:numCache>
            </c:numRef>
          </c:cat>
          <c:val>
            <c:numRef>
              <c:f>Свод!$C$6:$R$6</c:f>
              <c:numCache>
                <c:formatCode>0.0000</c:formatCode>
                <c:ptCount val="8"/>
                <c:pt idx="0">
                  <c:v>230.31219750820898</c:v>
                </c:pt>
                <c:pt idx="1">
                  <c:v>229.77037336020899</c:v>
                </c:pt>
                <c:pt idx="2">
                  <c:v>228.27037336020899</c:v>
                </c:pt>
                <c:pt idx="3">
                  <c:v>228.046373360209</c:v>
                </c:pt>
                <c:pt idx="4">
                  <c:v>227.82237336020901</c:v>
                </c:pt>
                <c:pt idx="5">
                  <c:v>227.17697336020899</c:v>
                </c:pt>
                <c:pt idx="6">
                  <c:v>226.11017336020899</c:v>
                </c:pt>
                <c:pt idx="7">
                  <c:v>225.043373360208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5ED6-4774-9D2C-60EEB0738F05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smooth val="0"/>
        <c:axId val="1690711840"/>
        <c:axId val="1690720160"/>
      </c:lineChart>
      <c:catAx>
        <c:axId val="16907118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2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ru-RU"/>
          </a:p>
        </c:txPr>
        <c:crossAx val="1690720160"/>
        <c:crosses val="autoZero"/>
        <c:auto val="1"/>
        <c:lblAlgn val="ctr"/>
        <c:lblOffset val="100"/>
        <c:noMultiLvlLbl val="0"/>
      </c:catAx>
      <c:valAx>
        <c:axId val="16907201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ru-RU"/>
          </a:p>
        </c:txPr>
        <c:crossAx val="16907118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0" i="0" u="none" strike="noStrike" kern="1200" baseline="0">
              <a:solidFill>
                <a:schemeClr val="tx2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 sz="1000">
          <a:latin typeface="Arial" panose="020B0604020202020204" pitchFamily="34" charset="0"/>
          <a:cs typeface="Arial" panose="020B0604020202020204" pitchFamily="34" charset="0"/>
        </a:defRPr>
      </a:pPr>
      <a:endParaRPr lang="ru-RU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31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31750" cap="rnd">
        <a:solidFill>
          <a:schemeClr val="phClr"/>
        </a:solidFill>
        <a:round/>
      </a:ln>
    </cs:spPr>
  </cs:dataPointLine>
  <cs:dataPointMarker>
    <cs:lnRef idx="0"/>
    <cs:fillRef idx="3">
      <cs:styleClr val="auto"/>
    </cs:fillRef>
    <cs:effectRef idx="2"/>
    <cs:fontRef idx="minor">
      <a:schemeClr val="tx2"/>
    </cs:fontRef>
    <cs:spPr>
      <a:ln w="12700">
        <a:solidFill>
          <a:schemeClr val="lt2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defRPr sz="900" kern="1200"/>
  </cs:valueAxis>
  <cs:wall>
    <cs:lnRef idx="0"/>
    <cs:fillRef idx="0"/>
    <cs:effectRef idx="0"/>
    <cs:fontRef idx="minor">
      <a:schemeClr val="tx2"/>
    </cs:fontRef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240A57-FF64-41BD-AA58-F2CE97D42F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1</TotalTime>
  <Pages>43</Pages>
  <Words>27728</Words>
  <Characters>181423</Characters>
  <Application>Microsoft Office Word</Application>
  <DocSecurity>0</DocSecurity>
  <Lines>1511</Lines>
  <Paragraphs>4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734</CharactersWithSpaces>
  <SharedDoc>false</SharedDoc>
  <HLinks>
    <vt:vector size="168" baseType="variant">
      <vt:variant>
        <vt:i4>8192060</vt:i4>
      </vt:variant>
      <vt:variant>
        <vt:i4>183</vt:i4>
      </vt:variant>
      <vt:variant>
        <vt:i4>0</vt:i4>
      </vt:variant>
      <vt:variant>
        <vt:i4>5</vt:i4>
      </vt:variant>
      <vt:variant>
        <vt:lpwstr>https://www.admin.tomsk.ru/site/core.nsf/86e17c84f111581147257a87003b94c5/15c00dbabd3b21c047257d0b00149c90/$FILE/%D0%9F%D1%80%D0%B8%D0%BA%D0%B0%D0%B7 %D0%9C%D0%B8%D0%BD%D1%8D%D0%BD%D0%B5%D1%80%D0%B3%D0%BE %D0%A0%D0%BE%D1%81%D1%81%D0%B8%D0%B8 %D0%BE%D1%82 19.08.2021 %E2%84%96 785 %D0%9E %D1%81%D1%85%D0%B5%D0%BC%D0%B5 %D1%82%D1%81%D0%BD %D0%A2%D0%BE%D0%BC%D1%81%D0%BA%D0%B0.pdf</vt:lpwstr>
      </vt:variant>
      <vt:variant>
        <vt:lpwstr/>
      </vt:variant>
      <vt:variant>
        <vt:i4>1441841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101105156</vt:lpwstr>
      </vt:variant>
      <vt:variant>
        <vt:i4>1441841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101105155</vt:lpwstr>
      </vt:variant>
      <vt:variant>
        <vt:i4>1441841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101105154</vt:lpwstr>
      </vt:variant>
      <vt:variant>
        <vt:i4>1441841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101105153</vt:lpwstr>
      </vt:variant>
      <vt:variant>
        <vt:i4>1310768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101105074</vt:lpwstr>
      </vt:variant>
      <vt:variant>
        <vt:i4>1310768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101105073</vt:lpwstr>
      </vt:variant>
      <vt:variant>
        <vt:i4>1310768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101105072</vt:lpwstr>
      </vt:variant>
      <vt:variant>
        <vt:i4>1310768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101105071</vt:lpwstr>
      </vt:variant>
      <vt:variant>
        <vt:i4>1310768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101105070</vt:lpwstr>
      </vt:variant>
      <vt:variant>
        <vt:i4>1441841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01105152</vt:lpwstr>
      </vt:variant>
      <vt:variant>
        <vt:i4>1441841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01105151</vt:lpwstr>
      </vt:variant>
      <vt:variant>
        <vt:i4>1441841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01105150</vt:lpwstr>
      </vt:variant>
      <vt:variant>
        <vt:i4>150737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01105149</vt:lpwstr>
      </vt:variant>
      <vt:variant>
        <vt:i4>1507377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01105148</vt:lpwstr>
      </vt:variant>
      <vt:variant>
        <vt:i4>150737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01105147</vt:lpwstr>
      </vt:variant>
      <vt:variant>
        <vt:i4>1507377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01105146</vt:lpwstr>
      </vt:variant>
      <vt:variant>
        <vt:i4>1507377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01105145</vt:lpwstr>
      </vt:variant>
      <vt:variant>
        <vt:i4>1507377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01105144</vt:lpwstr>
      </vt:variant>
      <vt:variant>
        <vt:i4>1507377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01105143</vt:lpwstr>
      </vt:variant>
      <vt:variant>
        <vt:i4>150737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01105142</vt:lpwstr>
      </vt:variant>
      <vt:variant>
        <vt:i4>150737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01105141</vt:lpwstr>
      </vt:variant>
      <vt:variant>
        <vt:i4>150737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01105140</vt:lpwstr>
      </vt:variant>
      <vt:variant>
        <vt:i4>104862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01105139</vt:lpwstr>
      </vt:variant>
      <vt:variant>
        <vt:i4>104862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01105138</vt:lpwstr>
      </vt:variant>
      <vt:variant>
        <vt:i4>104862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01105137</vt:lpwstr>
      </vt:variant>
      <vt:variant>
        <vt:i4>104862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01105136</vt:lpwstr>
      </vt:variant>
      <vt:variant>
        <vt:i4>104862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011051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3 User</dc:creator>
  <cp:keywords/>
  <cp:lastModifiedBy>Автор</cp:lastModifiedBy>
  <cp:revision>46</cp:revision>
  <cp:lastPrinted>2020-06-27T15:07:00Z</cp:lastPrinted>
  <dcterms:created xsi:type="dcterms:W3CDTF">2022-04-17T13:28:00Z</dcterms:created>
  <dcterms:modified xsi:type="dcterms:W3CDTF">2025-11-21T14:38:00Z</dcterms:modified>
</cp:coreProperties>
</file>